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0C2A3E9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sz w:val="20"/>
          <w:szCs w:val="20"/>
        </w:rPr>
        <w:t>Министерство образования и науки Республики Саха (Якутия)</w:t>
      </w:r>
    </w:p>
    <w:p w14:paraId="26170AC5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sz w:val="20"/>
          <w:szCs w:val="20"/>
        </w:rPr>
        <w:t>Государственное казенное образовательное учреждение</w:t>
      </w:r>
    </w:p>
    <w:p w14:paraId="5D04FB56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sz w:val="20"/>
          <w:szCs w:val="20"/>
        </w:rPr>
        <w:t>«Республиканская специальная (</w:t>
      </w:r>
      <w:proofErr w:type="gramStart"/>
      <w:r w:rsidRPr="00D935EF">
        <w:rPr>
          <w:rFonts w:ascii="Times New Roman" w:eastAsia="Times New Roman" w:hAnsi="Times New Roman" w:cs="Times New Roman"/>
          <w:sz w:val="20"/>
          <w:szCs w:val="20"/>
        </w:rPr>
        <w:t>коррекционная)  школа</w:t>
      </w:r>
      <w:proofErr w:type="gramEnd"/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 – интернат»</w:t>
      </w:r>
    </w:p>
    <w:p w14:paraId="232AEEEE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14:paraId="411CEE63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14:paraId="0DF22236" w14:textId="5AC9F904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b/>
          <w:sz w:val="20"/>
          <w:szCs w:val="20"/>
        </w:rPr>
        <w:t xml:space="preserve">    «</w:t>
      </w:r>
      <w:proofErr w:type="gramStart"/>
      <w:r w:rsidRPr="00D935EF">
        <w:rPr>
          <w:rFonts w:ascii="Times New Roman" w:eastAsia="Times New Roman" w:hAnsi="Times New Roman" w:cs="Times New Roman"/>
          <w:b/>
          <w:sz w:val="20"/>
          <w:szCs w:val="20"/>
        </w:rPr>
        <w:t xml:space="preserve">Рассмотрено»   </w:t>
      </w:r>
      <w:proofErr w:type="gramEnd"/>
      <w:r w:rsidRPr="00D935EF">
        <w:rPr>
          <w:rFonts w:ascii="Times New Roman" w:eastAsia="Times New Roman" w:hAnsi="Times New Roman" w:cs="Times New Roman"/>
          <w:b/>
          <w:sz w:val="20"/>
          <w:szCs w:val="20"/>
        </w:rPr>
        <w:t xml:space="preserve">                             «Согласовано»                                                 «Утверждаю»</w:t>
      </w:r>
    </w:p>
    <w:p w14:paraId="1D1727B8" w14:textId="4E33A9BC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sz w:val="20"/>
          <w:szCs w:val="20"/>
        </w:rPr>
        <w:t>на заседании МО «</w:t>
      </w:r>
      <w:proofErr w:type="gramStart"/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ЕМЦ»   </w:t>
      </w:r>
      <w:proofErr w:type="gramEnd"/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             зам. директора по УР                                               Директор </w:t>
      </w:r>
    </w:p>
    <w:p w14:paraId="1C5B76DE" w14:textId="05E49AFD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протокол №1                     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             </w:t>
      </w:r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 ________ Дьячковская Л.Д.                     ГКОУ РС(Я) «РС(К) Ш-И»</w:t>
      </w:r>
    </w:p>
    <w:p w14:paraId="7BEBDEE3" w14:textId="6DCFE1FC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sz w:val="20"/>
          <w:szCs w:val="20"/>
        </w:rPr>
        <w:t>от «29» августа 2022г                                                                                         _________   Мартынова Т.Ф.</w:t>
      </w:r>
    </w:p>
    <w:p w14:paraId="22D2AC2B" w14:textId="0CC2E2CD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Руководитель МО                        </w:t>
      </w:r>
      <w:proofErr w:type="gramStart"/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   «</w:t>
      </w:r>
      <w:proofErr w:type="gramEnd"/>
      <w:r w:rsidRPr="00D935EF">
        <w:rPr>
          <w:rFonts w:ascii="Times New Roman" w:eastAsia="Times New Roman" w:hAnsi="Times New Roman" w:cs="Times New Roman"/>
          <w:sz w:val="20"/>
          <w:szCs w:val="20"/>
        </w:rPr>
        <w:t>29» августа 2022г.                                                    «</w:t>
      </w:r>
      <w:proofErr w:type="gramStart"/>
      <w:r w:rsidRPr="00D935EF">
        <w:rPr>
          <w:rFonts w:ascii="Times New Roman" w:eastAsia="Times New Roman" w:hAnsi="Times New Roman" w:cs="Times New Roman"/>
          <w:sz w:val="20"/>
          <w:szCs w:val="20"/>
        </w:rPr>
        <w:t>29»  августа</w:t>
      </w:r>
      <w:proofErr w:type="gramEnd"/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  2022г.</w:t>
      </w:r>
    </w:p>
    <w:p w14:paraId="0723B149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935EF">
        <w:rPr>
          <w:rFonts w:ascii="Times New Roman" w:eastAsia="Times New Roman" w:hAnsi="Times New Roman" w:cs="Times New Roman"/>
          <w:sz w:val="20"/>
          <w:szCs w:val="20"/>
        </w:rPr>
        <w:t xml:space="preserve">________Тимофеева О.П.                                          </w:t>
      </w:r>
    </w:p>
    <w:p w14:paraId="7F54F1D1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14:paraId="78CDD6E2" w14:textId="2E1A8100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49D3B378" w14:textId="5998CD99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5614399A" w14:textId="60F2ACAC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58D7399F" w14:textId="53CA5B42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151BCC4B" w14:textId="66792080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4FE0C4BC" w14:textId="7CE85242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77A8B8BE" w14:textId="1EC43A26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68F797A6" w14:textId="7D819EF5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70BC0D2B" w14:textId="795227AC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5FC8F7D4" w14:textId="3BD87415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79EA0AF7" w14:textId="22B38E8F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5D70BBEB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0BB994F7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</w:rPr>
      </w:pPr>
    </w:p>
    <w:p w14:paraId="69947AC1" w14:textId="77777777" w:rsidR="00D935EF" w:rsidRPr="00D935EF" w:rsidRDefault="00D935EF" w:rsidP="00D935EF">
      <w:pPr>
        <w:spacing w:after="15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D935E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Адаптированная общеобразовательная рабочая </w:t>
      </w:r>
    </w:p>
    <w:p w14:paraId="003632B5" w14:textId="77777777" w:rsidR="00D935EF" w:rsidRPr="00D935EF" w:rsidRDefault="00D935EF" w:rsidP="00D935EF">
      <w:pPr>
        <w:spacing w:after="15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D935E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программа обучающихся с ОВЗ</w:t>
      </w:r>
    </w:p>
    <w:p w14:paraId="5B3A2A6B" w14:textId="19CBCA5C" w:rsidR="00D935EF" w:rsidRPr="00D935EF" w:rsidRDefault="004F3657" w:rsidP="004F3657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по алгебре </w:t>
      </w:r>
      <w:r w:rsidR="0012456D">
        <w:rPr>
          <w:rFonts w:ascii="Times New Roman" w:eastAsia="Times New Roman" w:hAnsi="Times New Roman" w:cs="Times New Roman"/>
          <w:sz w:val="28"/>
          <w:szCs w:val="28"/>
        </w:rPr>
        <w:t>Ноговицын Афанасий</w:t>
      </w:r>
    </w:p>
    <w:p w14:paraId="617A3A23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935EF">
        <w:rPr>
          <w:rFonts w:ascii="Times New Roman" w:eastAsia="Times New Roman" w:hAnsi="Times New Roman" w:cs="Times New Roman"/>
          <w:sz w:val="28"/>
          <w:szCs w:val="28"/>
        </w:rPr>
        <w:t>(3 ч в неделю, всего 102 ч в год)</w:t>
      </w:r>
    </w:p>
    <w:p w14:paraId="291546CE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935EF">
        <w:rPr>
          <w:rFonts w:ascii="Times New Roman" w:eastAsia="Times New Roman" w:hAnsi="Times New Roman" w:cs="Times New Roman"/>
          <w:sz w:val="28"/>
          <w:szCs w:val="28"/>
        </w:rPr>
        <w:t xml:space="preserve">Авторы: Ю.Н. Макарычев, Н.Г. </w:t>
      </w:r>
      <w:proofErr w:type="spellStart"/>
      <w:r w:rsidRPr="00D935EF">
        <w:rPr>
          <w:rFonts w:ascii="Times New Roman" w:eastAsia="Times New Roman" w:hAnsi="Times New Roman" w:cs="Times New Roman"/>
          <w:sz w:val="28"/>
          <w:szCs w:val="28"/>
        </w:rPr>
        <w:t>Миндюк</w:t>
      </w:r>
      <w:proofErr w:type="spellEnd"/>
    </w:p>
    <w:p w14:paraId="304A0A81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935EF">
        <w:rPr>
          <w:rFonts w:ascii="Times New Roman" w:eastAsia="Times New Roman" w:hAnsi="Times New Roman" w:cs="Times New Roman"/>
          <w:sz w:val="28"/>
          <w:szCs w:val="28"/>
        </w:rPr>
        <w:t xml:space="preserve">2022-2023 учебный год </w:t>
      </w:r>
    </w:p>
    <w:p w14:paraId="2381BD26" w14:textId="77777777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935EF">
        <w:rPr>
          <w:rFonts w:ascii="Times New Roman" w:eastAsia="Times New Roman" w:hAnsi="Times New Roman" w:cs="Times New Roman"/>
          <w:sz w:val="28"/>
          <w:szCs w:val="28"/>
        </w:rPr>
        <w:t xml:space="preserve">Составитель: </w:t>
      </w:r>
      <w:proofErr w:type="spellStart"/>
      <w:r w:rsidRPr="00D935EF">
        <w:rPr>
          <w:rFonts w:ascii="Times New Roman" w:eastAsia="Times New Roman" w:hAnsi="Times New Roman" w:cs="Times New Roman"/>
          <w:sz w:val="28"/>
          <w:szCs w:val="28"/>
        </w:rPr>
        <w:t>Руфова</w:t>
      </w:r>
      <w:proofErr w:type="spellEnd"/>
      <w:r w:rsidRPr="00D935EF">
        <w:rPr>
          <w:rFonts w:ascii="Times New Roman" w:eastAsia="Times New Roman" w:hAnsi="Times New Roman" w:cs="Times New Roman"/>
          <w:sz w:val="28"/>
          <w:szCs w:val="28"/>
        </w:rPr>
        <w:t xml:space="preserve"> Майя Николаевна</w:t>
      </w:r>
    </w:p>
    <w:p w14:paraId="43421CD1" w14:textId="77777777" w:rsidR="00D935EF" w:rsidRPr="00D935EF" w:rsidRDefault="00D935EF" w:rsidP="00D935E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5A5858BD" w14:textId="77777777" w:rsidR="00D935EF" w:rsidRPr="00D935EF" w:rsidRDefault="00D935EF" w:rsidP="00D935E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A512A33" w14:textId="77777777" w:rsidR="00D935EF" w:rsidRPr="00D935EF" w:rsidRDefault="00D935EF" w:rsidP="00D935EF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66CC8A57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4FE42510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7E6EC182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7A028B3D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4EA49C78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1C13846F" w14:textId="77777777" w:rsidR="00D935EF" w:rsidRPr="00D935EF" w:rsidRDefault="00D935EF" w:rsidP="00D935E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51C7AAEE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2753FE95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10A1F680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5CB5EE56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750AE705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42A70795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FA32080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46C746A8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07C4520C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4FE4F24C" w14:textId="77777777" w:rsid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33CC4BD3" w14:textId="1D303F34" w:rsidR="00D935EF" w:rsidRPr="00D935EF" w:rsidRDefault="00D935EF" w:rsidP="00D935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D935EF">
        <w:rPr>
          <w:rFonts w:ascii="Times New Roman" w:eastAsia="Times New Roman" w:hAnsi="Times New Roman" w:cs="Times New Roman"/>
          <w:sz w:val="28"/>
          <w:szCs w:val="28"/>
        </w:rPr>
        <w:t>Якутск, 2022</w:t>
      </w:r>
    </w:p>
    <w:p w14:paraId="531CD108" w14:textId="5D78D590" w:rsidR="00742656" w:rsidRPr="0062268F" w:rsidRDefault="00742656" w:rsidP="00D935E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B0525">
        <w:rPr>
          <w:rFonts w:ascii="Times New Roman" w:hAnsi="Times New Roman"/>
          <w:b/>
          <w:sz w:val="28"/>
          <w:szCs w:val="28"/>
        </w:rPr>
        <w:t>Пояснительная записка</w:t>
      </w:r>
    </w:p>
    <w:p w14:paraId="138C1300" w14:textId="4F55C6BB" w:rsidR="00742656" w:rsidRPr="00804E9E" w:rsidRDefault="00B212B3" w:rsidP="00742656">
      <w:pPr>
        <w:autoSpaceDE w:val="0"/>
        <w:autoSpaceDN w:val="0"/>
        <w:adjustRightInd w:val="0"/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Адаптированная общеобразовательная рабочая</w:t>
      </w:r>
      <w:r w:rsidR="00742656" w:rsidRPr="00804E9E">
        <w:rPr>
          <w:rFonts w:ascii="Times New Roman" w:hAnsi="Times New Roman" w:cs="Times New Roman"/>
          <w:sz w:val="24"/>
          <w:szCs w:val="24"/>
        </w:rPr>
        <w:t xml:space="preserve"> программа учебного курса по алгебре для  9  класса составлена на основе Фундаментального ядра содержания общего образования и  Требований к результатам освоения основной общеобразовательной программы основного общего образования, представленных в </w:t>
      </w:r>
      <w:proofErr w:type="spellStart"/>
      <w:r w:rsidR="00742656" w:rsidRPr="00804E9E">
        <w:rPr>
          <w:rFonts w:ascii="Times New Roman" w:hAnsi="Times New Roman" w:cs="Times New Roman"/>
          <w:sz w:val="24"/>
          <w:szCs w:val="24"/>
        </w:rPr>
        <w:t>Федеральномгосударственном</w:t>
      </w:r>
      <w:proofErr w:type="spellEnd"/>
      <w:r w:rsidR="00742656" w:rsidRPr="00804E9E">
        <w:rPr>
          <w:rFonts w:ascii="Times New Roman" w:hAnsi="Times New Roman" w:cs="Times New Roman"/>
          <w:sz w:val="24"/>
          <w:szCs w:val="24"/>
        </w:rPr>
        <w:t xml:space="preserve"> образовательном стандарте основного общего образования по математике. В ней также учитываются основные идеи и положения Программы формирования и развития универсальных учебных действий для основного общего образования.</w:t>
      </w:r>
    </w:p>
    <w:p w14:paraId="7FC19A79" w14:textId="77777777" w:rsidR="00742656" w:rsidRPr="00A62488" w:rsidRDefault="00742656" w:rsidP="00742656">
      <w:pPr>
        <w:autoSpaceDE w:val="0"/>
        <w:autoSpaceDN w:val="0"/>
        <w:adjustRightInd w:val="0"/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62488">
        <w:rPr>
          <w:rFonts w:ascii="Times New Roman" w:hAnsi="Times New Roman" w:cs="Times New Roman"/>
          <w:sz w:val="24"/>
          <w:szCs w:val="24"/>
        </w:rPr>
        <w:t>Нормативное обеспечение программы:</w:t>
      </w:r>
    </w:p>
    <w:p w14:paraId="41500BFE" w14:textId="77777777" w:rsidR="00742656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62488">
        <w:rPr>
          <w:rFonts w:ascii="Times New Roman" w:hAnsi="Times New Roman" w:cs="Times New Roman"/>
          <w:sz w:val="24"/>
          <w:szCs w:val="24"/>
        </w:rPr>
        <w:t xml:space="preserve">- ФЗ </w:t>
      </w:r>
      <w:r>
        <w:rPr>
          <w:rFonts w:ascii="Times New Roman" w:hAnsi="Times New Roman" w:cs="Times New Roman"/>
          <w:sz w:val="24"/>
          <w:szCs w:val="24"/>
        </w:rPr>
        <w:t>№ 273-ФЗ «Об образовании в Российской Федерации» от 29.12. 2012 г.;</w:t>
      </w:r>
    </w:p>
    <w:p w14:paraId="36E8E8D0" w14:textId="77777777" w:rsidR="00742656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F224FB">
        <w:rPr>
          <w:rFonts w:ascii="Times New Roman" w:eastAsia="Times New Roman" w:hAnsi="Times New Roman" w:cs="Times New Roman"/>
          <w:sz w:val="24"/>
          <w:szCs w:val="24"/>
        </w:rPr>
        <w:t>риказ Минобрнауки РФ от 17.12.2010 N 1897 "Об утверждении федерального государственного образовательного стандарта основного общего образования" (Зарегистрировано в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Минюсте РФ 01.02.2011 N 19644);</w:t>
      </w:r>
    </w:p>
    <w:p w14:paraId="20384FBA" w14:textId="77777777" w:rsidR="00742656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r>
        <w:rPr>
          <w:rFonts w:ascii="Times New Roman" w:hAnsi="Times New Roman" w:cs="Times New Roman"/>
          <w:sz w:val="24"/>
          <w:szCs w:val="24"/>
        </w:rPr>
        <w:t>П</w:t>
      </w:r>
      <w:r w:rsidRPr="00F224FB">
        <w:rPr>
          <w:rFonts w:ascii="Times New Roman" w:hAnsi="Times New Roman" w:cs="Times New Roman"/>
          <w:sz w:val="24"/>
          <w:szCs w:val="24"/>
        </w:rPr>
        <w:t>риказ Министерства образования и науки Российской Федерации от 31.12.2015 № 1577  «О внесении изменений в федеральный государственный образовательный стандарт основного общего образования, утвержденный приказом Министерства образования и науки Российской Федерации от 17 декабря 2010 г. № 1897» (Зарегистрирован в Мин</w:t>
      </w:r>
      <w:r>
        <w:rPr>
          <w:rFonts w:ascii="Times New Roman" w:hAnsi="Times New Roman" w:cs="Times New Roman"/>
          <w:sz w:val="24"/>
          <w:szCs w:val="24"/>
        </w:rPr>
        <w:t>юсте России 02.02.2016 № 40937);</w:t>
      </w:r>
    </w:p>
    <w:p w14:paraId="2B575615" w14:textId="77777777" w:rsidR="00742656" w:rsidRPr="00A37F2B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</w:t>
      </w:r>
      <w:r w:rsidRPr="00F224FB">
        <w:rPr>
          <w:rFonts w:ascii="Times New Roman" w:hAnsi="Times New Roman" w:cs="Times New Roman"/>
          <w:sz w:val="24"/>
          <w:szCs w:val="24"/>
        </w:rPr>
        <w:t>риказ Министерства образования и науки Р</w:t>
      </w:r>
      <w:r>
        <w:rPr>
          <w:rFonts w:ascii="Times New Roman" w:hAnsi="Times New Roman" w:cs="Times New Roman"/>
          <w:sz w:val="24"/>
          <w:szCs w:val="24"/>
        </w:rPr>
        <w:t>Ф</w:t>
      </w:r>
      <w:r w:rsidRPr="00F224FB">
        <w:rPr>
          <w:rFonts w:ascii="Times New Roman" w:hAnsi="Times New Roman" w:cs="Times New Roman"/>
          <w:sz w:val="24"/>
          <w:szCs w:val="24"/>
        </w:rPr>
        <w:t xml:space="preserve"> от 31 марта 2014 г. № 253 «Федеральный перечень учебников, рекомендованных (допущенных) к использованию в образовательном процессе в образовательных учреждениях, реализующих образовательные программы общего образования и имеющих государственную аккредитацию» (с изменениями, внесенными: приказом Минобрнауки России от 8 июня 2015 года N 576; приказом Минобрнауки России от 28 декабря 2015 года N 1529; приказом Минобрнауки России от 26 января 2016 года N 38; приказом Минобрнауки России от 21 апреля 2016 года N 459);</w:t>
      </w:r>
    </w:p>
    <w:p w14:paraId="508E305B" w14:textId="77777777" w:rsidR="00742656" w:rsidRPr="00A37F2B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proofErr w:type="gramStart"/>
      <w:r w:rsidRPr="00A37F2B">
        <w:rPr>
          <w:rFonts w:ascii="Times New Roman" w:eastAsia="Times New Roman" w:hAnsi="Times New Roman" w:cs="Times New Roman"/>
          <w:sz w:val="24"/>
          <w:szCs w:val="24"/>
        </w:rPr>
        <w:t>Программы  общеобразовательных</w:t>
      </w:r>
      <w:proofErr w:type="gramEnd"/>
      <w:r w:rsidRPr="00A37F2B">
        <w:rPr>
          <w:rFonts w:ascii="Times New Roman" w:eastAsia="Times New Roman" w:hAnsi="Times New Roman" w:cs="Times New Roman"/>
          <w:sz w:val="24"/>
          <w:szCs w:val="24"/>
        </w:rPr>
        <w:t xml:space="preserve"> учреждений:  Алгебра. 7-9 классы. Составитель Бурмистрова Т. А. – М.: Просве</w:t>
      </w:r>
      <w:r>
        <w:rPr>
          <w:rFonts w:ascii="Times New Roman" w:eastAsia="Times New Roman" w:hAnsi="Times New Roman" w:cs="Times New Roman"/>
          <w:sz w:val="24"/>
          <w:szCs w:val="24"/>
        </w:rPr>
        <w:t>щение, 2016;</w:t>
      </w:r>
    </w:p>
    <w:p w14:paraId="79E1ECE5" w14:textId="77777777" w:rsidR="00742656" w:rsidRDefault="00742656" w:rsidP="00742656">
      <w:pPr>
        <w:spacing w:after="0" w:line="240" w:lineRule="auto"/>
        <w:ind w:left="-567" w:firstLine="567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F224FB">
        <w:rPr>
          <w:rFonts w:ascii="Times New Roman" w:hAnsi="Times New Roman"/>
          <w:sz w:val="24"/>
          <w:szCs w:val="24"/>
        </w:rPr>
        <w:t xml:space="preserve">Основная образовательная программа основного общего </w:t>
      </w:r>
      <w:proofErr w:type="gramStart"/>
      <w:r w:rsidRPr="00F224FB">
        <w:rPr>
          <w:rFonts w:ascii="Times New Roman" w:hAnsi="Times New Roman"/>
          <w:sz w:val="24"/>
          <w:szCs w:val="24"/>
        </w:rPr>
        <w:t>образо</w:t>
      </w:r>
      <w:r>
        <w:rPr>
          <w:rFonts w:ascii="Times New Roman" w:hAnsi="Times New Roman"/>
          <w:sz w:val="24"/>
          <w:szCs w:val="24"/>
        </w:rPr>
        <w:t xml:space="preserve">вания </w:t>
      </w:r>
      <w:r w:rsidRPr="00A37F2B">
        <w:rPr>
          <w:rFonts w:ascii="Times New Roman" w:hAnsi="Times New Roman"/>
          <w:sz w:val="24"/>
          <w:szCs w:val="24"/>
        </w:rPr>
        <w:t xml:space="preserve"> МБОУ</w:t>
      </w:r>
      <w:proofErr w:type="gramEnd"/>
      <w:r w:rsidRPr="00A37F2B">
        <w:rPr>
          <w:rFonts w:ascii="Times New Roman" w:hAnsi="Times New Roman"/>
          <w:sz w:val="24"/>
          <w:szCs w:val="24"/>
        </w:rPr>
        <w:t xml:space="preserve"> «</w:t>
      </w:r>
      <w:proofErr w:type="spellStart"/>
      <w:r w:rsidRPr="00A37F2B">
        <w:rPr>
          <w:rFonts w:ascii="Times New Roman" w:hAnsi="Times New Roman"/>
          <w:sz w:val="24"/>
          <w:szCs w:val="24"/>
        </w:rPr>
        <w:t>Нижнесаянтуйская</w:t>
      </w:r>
      <w:proofErr w:type="spellEnd"/>
      <w:r w:rsidRPr="00A37F2B">
        <w:rPr>
          <w:rFonts w:ascii="Times New Roman" w:hAnsi="Times New Roman"/>
          <w:sz w:val="24"/>
          <w:szCs w:val="24"/>
        </w:rPr>
        <w:t xml:space="preserve">  СОШ».</w:t>
      </w:r>
      <w:r>
        <w:rPr>
          <w:rFonts w:ascii="Times New Roman" w:hAnsi="Times New Roman"/>
          <w:sz w:val="24"/>
          <w:szCs w:val="24"/>
        </w:rPr>
        <w:t>;</w:t>
      </w:r>
    </w:p>
    <w:p w14:paraId="6B4A0539" w14:textId="77777777" w:rsidR="00742656" w:rsidRPr="00A37F2B" w:rsidRDefault="00742656" w:rsidP="00742656">
      <w:pPr>
        <w:spacing w:after="0" w:line="240" w:lineRule="auto"/>
        <w:ind w:left="-567" w:firstLine="567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У</w:t>
      </w:r>
      <w:r w:rsidRPr="00F224FB">
        <w:rPr>
          <w:rFonts w:ascii="Times New Roman" w:hAnsi="Times New Roman"/>
          <w:sz w:val="24"/>
          <w:szCs w:val="24"/>
        </w:rPr>
        <w:t>чебны</w:t>
      </w:r>
      <w:r>
        <w:rPr>
          <w:rFonts w:ascii="Times New Roman" w:hAnsi="Times New Roman"/>
          <w:sz w:val="24"/>
          <w:szCs w:val="24"/>
        </w:rPr>
        <w:t>й план МБОУ «</w:t>
      </w:r>
      <w:proofErr w:type="spellStart"/>
      <w:r>
        <w:rPr>
          <w:rFonts w:ascii="Times New Roman" w:hAnsi="Times New Roman"/>
          <w:sz w:val="24"/>
          <w:szCs w:val="24"/>
        </w:rPr>
        <w:t>Нижнесаянтуйская</w:t>
      </w:r>
      <w:proofErr w:type="spellEnd"/>
      <w:r>
        <w:rPr>
          <w:rFonts w:ascii="Times New Roman" w:hAnsi="Times New Roman"/>
          <w:sz w:val="24"/>
          <w:szCs w:val="24"/>
        </w:rPr>
        <w:t xml:space="preserve"> СОШ» </w:t>
      </w:r>
      <w:proofErr w:type="gramStart"/>
      <w:r>
        <w:rPr>
          <w:rFonts w:ascii="Times New Roman" w:hAnsi="Times New Roman"/>
          <w:sz w:val="24"/>
          <w:szCs w:val="24"/>
        </w:rPr>
        <w:t>на  2019</w:t>
      </w:r>
      <w:proofErr w:type="gramEnd"/>
      <w:r>
        <w:rPr>
          <w:rFonts w:ascii="Times New Roman" w:hAnsi="Times New Roman"/>
          <w:sz w:val="24"/>
          <w:szCs w:val="24"/>
        </w:rPr>
        <w:t xml:space="preserve"> – 2020 </w:t>
      </w:r>
      <w:r w:rsidRPr="00F224FB">
        <w:rPr>
          <w:rFonts w:ascii="Times New Roman" w:hAnsi="Times New Roman"/>
          <w:sz w:val="24"/>
          <w:szCs w:val="24"/>
        </w:rPr>
        <w:t xml:space="preserve"> учебный  год</w:t>
      </w:r>
      <w:r>
        <w:rPr>
          <w:rFonts w:ascii="Times New Roman" w:hAnsi="Times New Roman"/>
          <w:sz w:val="24"/>
          <w:szCs w:val="24"/>
        </w:rPr>
        <w:t>.</w:t>
      </w:r>
    </w:p>
    <w:p w14:paraId="11B75B9D" w14:textId="77777777" w:rsidR="00742656" w:rsidRPr="00804E9E" w:rsidRDefault="00742656" w:rsidP="00742656">
      <w:pPr>
        <w:spacing w:after="0" w:line="240" w:lineRule="auto"/>
        <w:ind w:left="-567" w:firstLine="567"/>
        <w:rPr>
          <w:rFonts w:ascii="Times New Roman" w:hAnsi="Times New Roman"/>
          <w:b/>
          <w:sz w:val="24"/>
          <w:szCs w:val="24"/>
          <w:u w:val="single"/>
        </w:rPr>
      </w:pPr>
      <w:r w:rsidRPr="00804E9E">
        <w:rPr>
          <w:rFonts w:ascii="Times New Roman" w:hAnsi="Times New Roman"/>
          <w:b/>
          <w:sz w:val="24"/>
          <w:szCs w:val="24"/>
          <w:u w:val="single"/>
        </w:rPr>
        <w:t>Цели обучения</w:t>
      </w:r>
    </w:p>
    <w:p w14:paraId="42424BE9" w14:textId="77777777" w:rsidR="00742656" w:rsidRPr="00804E9E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Обучение математике в основной школе направлено на достижение следующих целей:</w:t>
      </w:r>
    </w:p>
    <w:p w14:paraId="0466F421" w14:textId="77777777" w:rsidR="00742656" w:rsidRPr="00804E9E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4E9E">
        <w:rPr>
          <w:rFonts w:ascii="Times New Roman" w:hAnsi="Times New Roman" w:cs="Times New Roman"/>
          <w:i/>
          <w:sz w:val="24"/>
          <w:szCs w:val="24"/>
        </w:rPr>
        <w:t>В направлении личностного развития:</w:t>
      </w:r>
    </w:p>
    <w:p w14:paraId="7CB0383A" w14:textId="77777777" w:rsidR="00742656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развитие логического и критического мышления, культуры речи, способности к умственному эксперименту; </w:t>
      </w:r>
    </w:p>
    <w:p w14:paraId="0F6A09A7" w14:textId="77777777" w:rsidR="00742656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 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 </w:t>
      </w:r>
    </w:p>
    <w:p w14:paraId="7200F374" w14:textId="77777777" w:rsidR="00742656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воспитание качеств личности, обеспечивающих социальную мобильность, способность принимать самостоятельные решения; </w:t>
      </w:r>
    </w:p>
    <w:p w14:paraId="2988944A" w14:textId="77777777" w:rsidR="00742656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формирование качеств мышления, необходимых для адаптации в современном информационном обществе; </w:t>
      </w:r>
    </w:p>
    <w:p w14:paraId="77ADAB21" w14:textId="77777777" w:rsidR="00742656" w:rsidRPr="00336060" w:rsidRDefault="00742656" w:rsidP="00742656">
      <w:pPr>
        <w:pStyle w:val="a4"/>
        <w:numPr>
          <w:ilvl w:val="0"/>
          <w:numId w:val="1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36060">
        <w:rPr>
          <w:rFonts w:ascii="Times New Roman" w:hAnsi="Times New Roman" w:cs="Times New Roman"/>
          <w:sz w:val="24"/>
          <w:szCs w:val="24"/>
        </w:rPr>
        <w:t xml:space="preserve"> развитие интереса к математическому творчеству и математических способностей.</w:t>
      </w:r>
    </w:p>
    <w:p w14:paraId="5C8AFF6E" w14:textId="77777777" w:rsidR="00742656" w:rsidRPr="00336060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36060">
        <w:rPr>
          <w:rFonts w:ascii="Times New Roman" w:hAnsi="Times New Roman" w:cs="Times New Roman"/>
          <w:i/>
          <w:sz w:val="24"/>
          <w:szCs w:val="24"/>
        </w:rPr>
        <w:t>В предметном направлении:</w:t>
      </w:r>
    </w:p>
    <w:p w14:paraId="5B761545" w14:textId="77777777" w:rsidR="00742656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 xml:space="preserve">овладение математическими знаниями и умениями, необходимыми для продолжения обучения в старшей школе или </w:t>
      </w:r>
      <w:proofErr w:type="gramStart"/>
      <w:r w:rsidRPr="00565BD4">
        <w:rPr>
          <w:rFonts w:ascii="Times New Roman" w:hAnsi="Times New Roman" w:cs="Times New Roman"/>
          <w:sz w:val="24"/>
          <w:szCs w:val="24"/>
        </w:rPr>
        <w:t>иных  общеобразовательных</w:t>
      </w:r>
      <w:proofErr w:type="gramEnd"/>
      <w:r w:rsidRPr="00565BD4">
        <w:rPr>
          <w:rFonts w:ascii="Times New Roman" w:hAnsi="Times New Roman" w:cs="Times New Roman"/>
          <w:sz w:val="24"/>
          <w:szCs w:val="24"/>
        </w:rPr>
        <w:t xml:space="preserve"> учреждениях, изучение смежных дисциплин, применения в повседневной жизни;</w:t>
      </w:r>
    </w:p>
    <w:p w14:paraId="5C1AF100" w14:textId="77777777" w:rsidR="00742656" w:rsidRPr="00565BD4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 xml:space="preserve">создание фундамента для развития математических способностей, а </w:t>
      </w:r>
      <w:proofErr w:type="gramStart"/>
      <w:r w:rsidRPr="00565BD4">
        <w:rPr>
          <w:rFonts w:ascii="Times New Roman" w:hAnsi="Times New Roman" w:cs="Times New Roman"/>
          <w:sz w:val="24"/>
          <w:szCs w:val="24"/>
        </w:rPr>
        <w:t>также  механизмов</w:t>
      </w:r>
      <w:proofErr w:type="gramEnd"/>
      <w:r w:rsidRPr="00565BD4">
        <w:rPr>
          <w:rFonts w:ascii="Times New Roman" w:hAnsi="Times New Roman" w:cs="Times New Roman"/>
          <w:sz w:val="24"/>
          <w:szCs w:val="24"/>
        </w:rPr>
        <w:t xml:space="preserve"> мышления, характерных для математической деятельности.</w:t>
      </w:r>
    </w:p>
    <w:p w14:paraId="109C6D49" w14:textId="77777777" w:rsidR="00742656" w:rsidRPr="00565BD4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65BD4">
        <w:rPr>
          <w:rFonts w:ascii="Times New Roman" w:hAnsi="Times New Roman" w:cs="Times New Roman"/>
          <w:i/>
          <w:sz w:val="24"/>
          <w:szCs w:val="24"/>
        </w:rPr>
        <w:t>В метапредметном направлении:</w:t>
      </w:r>
    </w:p>
    <w:p w14:paraId="5C194CA7" w14:textId="77777777" w:rsidR="00742656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14:paraId="519E9947" w14:textId="77777777" w:rsidR="00742656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14:paraId="4C6B273D" w14:textId="77777777" w:rsidR="00742656" w:rsidRPr="00565BD4" w:rsidRDefault="00742656" w:rsidP="00742656">
      <w:pPr>
        <w:pStyle w:val="a4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65BD4">
        <w:rPr>
          <w:rFonts w:ascii="Times New Roman" w:hAnsi="Times New Roman" w:cs="Times New Roman"/>
          <w:sz w:val="24"/>
          <w:szCs w:val="24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ых для различных сфер человеческой деятельности.</w:t>
      </w:r>
    </w:p>
    <w:p w14:paraId="45CD1EF5" w14:textId="77777777" w:rsidR="00742656" w:rsidRPr="00804E9E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b/>
          <w:sz w:val="24"/>
          <w:szCs w:val="24"/>
        </w:rPr>
        <w:lastRenderedPageBreak/>
        <w:t>Целью</w:t>
      </w:r>
      <w:r w:rsidRPr="00804E9E">
        <w:rPr>
          <w:rFonts w:ascii="Times New Roman" w:hAnsi="Times New Roman"/>
          <w:sz w:val="24"/>
          <w:szCs w:val="24"/>
        </w:rPr>
        <w:t xml:space="preserve"> изучения курса алгебры в 9 классе является развитие вычислительных и формально-оперативных алгебраических умений до уровня, позволяющего уверенно использовать их при решении задач математики и смежных предметов; усвоение аппарата уравнений и неравенства как основного средства математического моделирования прикладных задач; осуществление функциональной подготовки школьников.</w:t>
      </w:r>
    </w:p>
    <w:p w14:paraId="69298800" w14:textId="77777777" w:rsidR="00742656" w:rsidRPr="00804E9E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 xml:space="preserve">На основе требований ФГОС ООО предполагается реализация деятельностного, личностно-ориентированного подходов, которые определяются </w:t>
      </w:r>
      <w:r w:rsidRPr="00804E9E">
        <w:rPr>
          <w:rFonts w:ascii="Times New Roman" w:hAnsi="Times New Roman"/>
          <w:b/>
          <w:sz w:val="24"/>
          <w:szCs w:val="24"/>
        </w:rPr>
        <w:t>задачами обучения</w:t>
      </w:r>
      <w:r w:rsidRPr="00804E9E">
        <w:rPr>
          <w:rFonts w:ascii="Times New Roman" w:hAnsi="Times New Roman"/>
          <w:sz w:val="24"/>
          <w:szCs w:val="24"/>
        </w:rPr>
        <w:t>:</w:t>
      </w:r>
    </w:p>
    <w:p w14:paraId="79535086" w14:textId="77777777"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 xml:space="preserve">сформировать практические навыки выполнения </w:t>
      </w:r>
      <w:r w:rsidRPr="00767D39">
        <w:rPr>
          <w:rFonts w:ascii="Times New Roman" w:hAnsi="Times New Roman"/>
          <w:sz w:val="24"/>
          <w:szCs w:val="24"/>
        </w:rPr>
        <w:t>устных, письменных, инструментальных вычислений, развить вычислительную культуру;</w:t>
      </w:r>
    </w:p>
    <w:p w14:paraId="0C450D6F" w14:textId="77777777"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767D39">
        <w:rPr>
          <w:rFonts w:ascii="Times New Roman" w:hAnsi="Times New Roman"/>
          <w:sz w:val="24"/>
          <w:szCs w:val="24"/>
        </w:rPr>
        <w:t xml:space="preserve"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 </w:t>
      </w:r>
    </w:p>
    <w:p w14:paraId="50210C67" w14:textId="77777777"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767D39">
        <w:rPr>
          <w:rFonts w:ascii="Times New Roman" w:hAnsi="Times New Roman"/>
          <w:sz w:val="24"/>
          <w:szCs w:val="24"/>
        </w:rPr>
        <w:t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14:paraId="1EE5A449" w14:textId="77777777"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767D39">
        <w:rPr>
          <w:rFonts w:ascii="Times New Roman" w:hAnsi="Times New Roman"/>
          <w:sz w:val="24"/>
          <w:szCs w:val="24"/>
        </w:rPr>
        <w:t>развить логическое мышление и речь – умения логически обосновывать суждения, проводить несложные систематизации, приводить примеры и контрпримеры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14:paraId="6ADC4854" w14:textId="77777777" w:rsidR="00742656" w:rsidRDefault="00742656" w:rsidP="00742656">
      <w:pPr>
        <w:pStyle w:val="a4"/>
        <w:widowControl w:val="0"/>
        <w:numPr>
          <w:ilvl w:val="0"/>
          <w:numId w:val="2"/>
        </w:num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767D39">
        <w:rPr>
          <w:rFonts w:ascii="Times New Roman" w:hAnsi="Times New Roman"/>
          <w:sz w:val="24"/>
          <w:szCs w:val="24"/>
        </w:rPr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14:paraId="1FCFA71E" w14:textId="77777777"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 xml:space="preserve">Изучение математики в </w:t>
      </w:r>
      <w:proofErr w:type="gramStart"/>
      <w:r w:rsidRPr="00804E9E">
        <w:rPr>
          <w:rFonts w:ascii="Times New Roman" w:hAnsi="Times New Roman"/>
          <w:sz w:val="24"/>
          <w:szCs w:val="24"/>
        </w:rPr>
        <w:t>9  классе</w:t>
      </w:r>
      <w:proofErr w:type="gramEnd"/>
      <w:r w:rsidRPr="00804E9E">
        <w:rPr>
          <w:rFonts w:ascii="Times New Roman" w:hAnsi="Times New Roman"/>
          <w:sz w:val="24"/>
          <w:szCs w:val="24"/>
        </w:rPr>
        <w:t xml:space="preserve"> направлено на освоение компетенций:</w:t>
      </w:r>
    </w:p>
    <w:p w14:paraId="7C4AF340" w14:textId="77777777"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учебно-познавательной;</w:t>
      </w:r>
    </w:p>
    <w:p w14:paraId="6262D7C8" w14:textId="77777777"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ценностно-ориентационной;</w:t>
      </w:r>
    </w:p>
    <w:p w14:paraId="04FD057A" w14:textId="77777777"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рефлексивной;</w:t>
      </w:r>
    </w:p>
    <w:p w14:paraId="79C7C96C" w14:textId="77777777"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коммуникативной;</w:t>
      </w:r>
    </w:p>
    <w:p w14:paraId="0087259B" w14:textId="77777777"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информационной;</w:t>
      </w:r>
    </w:p>
    <w:p w14:paraId="5BBA580A" w14:textId="77777777" w:rsidR="00742656" w:rsidRPr="00804E9E" w:rsidRDefault="00742656" w:rsidP="00742656">
      <w:pPr>
        <w:pStyle w:val="a4"/>
        <w:widowControl w:val="0"/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z w:val="24"/>
          <w:szCs w:val="24"/>
        </w:rPr>
        <w:t>- общекультурной.</w:t>
      </w:r>
    </w:p>
    <w:p w14:paraId="16D06256" w14:textId="77777777" w:rsidR="00742656" w:rsidRPr="00804E9E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4E9E">
        <w:rPr>
          <w:rFonts w:ascii="Times New Roman" w:hAnsi="Times New Roman" w:cs="Times New Roman"/>
          <w:b/>
          <w:sz w:val="24"/>
          <w:szCs w:val="24"/>
        </w:rPr>
        <w:t>Планируемые результаты обучения и освоения содержания учебного предмета в соответствии с ФГОС</w:t>
      </w:r>
    </w:p>
    <w:p w14:paraId="53592EFE" w14:textId="77777777" w:rsidR="00742656" w:rsidRPr="00804E9E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04E9E">
        <w:rPr>
          <w:rFonts w:ascii="Times New Roman" w:hAnsi="Times New Roman" w:cs="Times New Roman"/>
          <w:b/>
          <w:sz w:val="24"/>
          <w:szCs w:val="24"/>
        </w:rPr>
        <w:t xml:space="preserve">Личностные результаты </w:t>
      </w:r>
      <w:r w:rsidRPr="00804E9E">
        <w:rPr>
          <w:rFonts w:ascii="Times New Roman" w:hAnsi="Times New Roman" w:cs="Times New Roman"/>
          <w:sz w:val="24"/>
          <w:szCs w:val="24"/>
        </w:rPr>
        <w:t>изучения курса «Алгебра» являются:</w:t>
      </w:r>
    </w:p>
    <w:p w14:paraId="1F6CB77E" w14:textId="77777777" w:rsidR="00742656" w:rsidRPr="00804E9E" w:rsidRDefault="00742656" w:rsidP="00742656">
      <w:pPr>
        <w:spacing w:after="0" w:line="240" w:lineRule="auto"/>
        <w:ind w:left="-567"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04E9E"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Pr="00804E9E">
        <w:rPr>
          <w:rFonts w:ascii="Times New Roman" w:hAnsi="Times New Roman" w:cs="Times New Roman"/>
          <w:sz w:val="24"/>
          <w:szCs w:val="24"/>
        </w:rPr>
        <w:t xml:space="preserve">сформированность </w:t>
      </w:r>
      <w:proofErr w:type="spellStart"/>
      <w:r w:rsidRPr="00804E9E">
        <w:rPr>
          <w:rFonts w:ascii="Times New Roman" w:hAnsi="Times New Roman" w:cs="Times New Roman"/>
          <w:sz w:val="24"/>
          <w:szCs w:val="24"/>
        </w:rPr>
        <w:t>отвественного</w:t>
      </w:r>
      <w:proofErr w:type="spellEnd"/>
      <w:r w:rsidRPr="00804E9E">
        <w:rPr>
          <w:rFonts w:ascii="Times New Roman" w:hAnsi="Times New Roman" w:cs="Times New Roman"/>
          <w:sz w:val="24"/>
          <w:szCs w:val="24"/>
        </w:rPr>
        <w:t xml:space="preserve"> отношения к учению, готовность и способность к саморазвитию и самообразованию на основе мотивации к обучению и познанию;</w:t>
      </w:r>
    </w:p>
    <w:p w14:paraId="28C821DC" w14:textId="77777777" w:rsidR="00742656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804E9E">
        <w:rPr>
          <w:rFonts w:ascii="Times New Roman" w:hAnsi="Times New Roman" w:cs="Times New Roman"/>
          <w:b/>
          <w:sz w:val="24"/>
          <w:szCs w:val="24"/>
        </w:rPr>
        <w:t>-</w:t>
      </w:r>
      <w:r w:rsidRPr="00804E9E">
        <w:rPr>
          <w:rFonts w:ascii="Times New Roman" w:hAnsi="Times New Roman" w:cs="Times New Roman"/>
          <w:sz w:val="24"/>
          <w:szCs w:val="24"/>
        </w:rPr>
        <w:t>умение ясно, точно, грамотно излагать свои мысли в устной и письменной форме, понимать смысл поставленной задачи</w:t>
      </w:r>
      <w:r w:rsidRPr="00A37F2B">
        <w:rPr>
          <w:rFonts w:ascii="Times New Roman" w:hAnsi="Times New Roman" w:cs="Times New Roman"/>
          <w:sz w:val="24"/>
          <w:szCs w:val="24"/>
        </w:rPr>
        <w:t>, выстраивать аргументацию, приводить примеры и контрпримеры;</w:t>
      </w:r>
    </w:p>
    <w:p w14:paraId="20C7BA88" w14:textId="77777777" w:rsidR="00742656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sz w:val="24"/>
          <w:szCs w:val="24"/>
        </w:rPr>
        <w:t>представление о математической науке как сфере человеческой деятельно</w:t>
      </w:r>
      <w:r>
        <w:rPr>
          <w:rFonts w:ascii="Times New Roman" w:hAnsi="Times New Roman" w:cs="Times New Roman"/>
          <w:sz w:val="24"/>
          <w:szCs w:val="24"/>
        </w:rPr>
        <w:t>сти, об этапах ее развития, о её</w:t>
      </w:r>
      <w:r w:rsidRPr="00A37F2B">
        <w:rPr>
          <w:rFonts w:ascii="Times New Roman" w:hAnsi="Times New Roman" w:cs="Times New Roman"/>
          <w:sz w:val="24"/>
          <w:szCs w:val="24"/>
        </w:rPr>
        <w:t xml:space="preserve"> значимости для развития цивилизации;</w:t>
      </w:r>
    </w:p>
    <w:p w14:paraId="294BC36E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критичность мышления, умение</w:t>
      </w:r>
      <w:r w:rsidRPr="00A37F2B">
        <w:rPr>
          <w:rFonts w:ascii="Times New Roman" w:hAnsi="Times New Roman" w:cs="Times New Roman"/>
          <w:sz w:val="24"/>
          <w:szCs w:val="24"/>
        </w:rPr>
        <w:t xml:space="preserve"> распознавать логически некорректные высказывания, отличать гипотезу от факта;</w:t>
      </w:r>
    </w:p>
    <w:p w14:paraId="5A952C80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sz w:val="24"/>
          <w:szCs w:val="24"/>
        </w:rPr>
        <w:t>умение контролировать процесс и результат учебной математической деятельности;</w:t>
      </w:r>
    </w:p>
    <w:p w14:paraId="27D906AA" w14:textId="77777777" w:rsidR="00742656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sz w:val="24"/>
          <w:szCs w:val="24"/>
        </w:rPr>
        <w:t>способность к эмоциональному восприятию математических объектов, задач, решений, рассуждений.</w:t>
      </w:r>
    </w:p>
    <w:p w14:paraId="4BE16B45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37F2B">
        <w:rPr>
          <w:rFonts w:ascii="Times New Roman" w:hAnsi="Times New Roman" w:cs="Times New Roman"/>
          <w:b/>
          <w:sz w:val="24"/>
          <w:szCs w:val="24"/>
        </w:rPr>
        <w:t>М</w:t>
      </w:r>
      <w:r>
        <w:rPr>
          <w:rFonts w:ascii="Times New Roman" w:hAnsi="Times New Roman" w:cs="Times New Roman"/>
          <w:b/>
          <w:sz w:val="24"/>
          <w:szCs w:val="24"/>
        </w:rPr>
        <w:t xml:space="preserve">етапредметными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результатами</w:t>
      </w:r>
      <w:r w:rsidRPr="00A37F2B">
        <w:rPr>
          <w:rFonts w:ascii="Times New Roman" w:hAnsi="Times New Roman" w:cs="Times New Roman"/>
          <w:sz w:val="24"/>
          <w:szCs w:val="24"/>
        </w:rPr>
        <w:t>изучения</w:t>
      </w:r>
      <w:proofErr w:type="spellEnd"/>
      <w:r w:rsidRPr="00A37F2B">
        <w:rPr>
          <w:rFonts w:ascii="Times New Roman" w:hAnsi="Times New Roman" w:cs="Times New Roman"/>
          <w:sz w:val="24"/>
          <w:szCs w:val="24"/>
        </w:rPr>
        <w:t xml:space="preserve"> курса «Алгебра» является формирование универсальных учебных действий (УУД).</w:t>
      </w:r>
    </w:p>
    <w:p w14:paraId="21DD02CC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37F2B">
        <w:rPr>
          <w:rFonts w:ascii="Times New Roman" w:hAnsi="Times New Roman" w:cs="Times New Roman"/>
          <w:b/>
          <w:sz w:val="24"/>
          <w:szCs w:val="24"/>
        </w:rPr>
        <w:t>Р</w:t>
      </w:r>
      <w:r>
        <w:rPr>
          <w:rFonts w:ascii="Times New Roman" w:hAnsi="Times New Roman" w:cs="Times New Roman"/>
          <w:b/>
          <w:sz w:val="24"/>
          <w:szCs w:val="24"/>
        </w:rPr>
        <w:t>егулятивные</w:t>
      </w:r>
      <w:r w:rsidRPr="00A37F2B">
        <w:rPr>
          <w:rFonts w:ascii="Times New Roman" w:hAnsi="Times New Roman" w:cs="Times New Roman"/>
          <w:b/>
          <w:sz w:val="24"/>
          <w:szCs w:val="24"/>
        </w:rPr>
        <w:t xml:space="preserve"> УУД: </w:t>
      </w:r>
    </w:p>
    <w:p w14:paraId="36C0FF96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ащиеся 9</w:t>
      </w:r>
      <w:r w:rsidRPr="00A37F2B">
        <w:rPr>
          <w:rFonts w:ascii="Times New Roman" w:hAnsi="Times New Roman" w:cs="Times New Roman"/>
          <w:sz w:val="24"/>
          <w:szCs w:val="24"/>
        </w:rPr>
        <w:t xml:space="preserve"> класса:</w:t>
      </w:r>
    </w:p>
    <w:p w14:paraId="2519EF2A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сличают свой способ действия с эталоном;</w:t>
      </w:r>
    </w:p>
    <w:p w14:paraId="6EF8F7A5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 xml:space="preserve">сличают </w:t>
      </w:r>
      <w:proofErr w:type="gramStart"/>
      <w:r w:rsidRPr="00A37F2B">
        <w:rPr>
          <w:rFonts w:ascii="Times New Roman" w:hAnsi="Times New Roman" w:cs="Times New Roman"/>
          <w:color w:val="000000"/>
          <w:sz w:val="24"/>
          <w:szCs w:val="24"/>
        </w:rPr>
        <w:t>способ  и</w:t>
      </w:r>
      <w:proofErr w:type="gramEnd"/>
      <w:r w:rsidRPr="00A37F2B">
        <w:rPr>
          <w:rFonts w:ascii="Times New Roman" w:hAnsi="Times New Roman" w:cs="Times New Roman"/>
          <w:color w:val="000000"/>
          <w:sz w:val="24"/>
          <w:szCs w:val="24"/>
        </w:rPr>
        <w:t xml:space="preserve"> результат своих действий с заданным эталоном, обнаруживают отклонения и отличия от эталона;</w:t>
      </w:r>
    </w:p>
    <w:p w14:paraId="60416987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носят коррективы и дополнения в составленные планы;</w:t>
      </w:r>
    </w:p>
    <w:p w14:paraId="487A5229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носят коррективы и дополнения в способ своих действий в случае расхождения эталона, реального действия и его продукта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17AEBAE0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деляют и осознают то, что уже усвоено и что еще подлежит усвоению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2543DDE5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осознают качество и уровень усвоения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37A46EB6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оценивают достигнутый результат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3A3811C3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определяют последовательность промежуточных целей с учетом конечного результата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140E30EC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составляют план и последовательность действий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F77815B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едвосхищают временные характеристики результата (когда будет результат?)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26AA8608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едвосхищают результат и уровень усвоения (какой будет результат?)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6E4B20D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ставят учебную задачу на основе соотнесения того, что уже известно и усвоено, и того, что еще не известно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3E8F9210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инимают познавательную цель, сохраняют ее при выполнении учебных действий, регулируют весь процесс их выполнения и четко выполняют требования познавательной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24E334AC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самостоятельно формируют познавательную цель и строят действия в соответствии с ней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3B68818D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ознавательные</w:t>
      </w:r>
      <w:r w:rsidRPr="00A37F2B">
        <w:rPr>
          <w:rFonts w:ascii="Times New Roman" w:hAnsi="Times New Roman" w:cs="Times New Roman"/>
          <w:b/>
          <w:sz w:val="24"/>
          <w:szCs w:val="24"/>
        </w:rPr>
        <w:t xml:space="preserve"> УУД: </w:t>
      </w:r>
    </w:p>
    <w:p w14:paraId="333EDA9C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чащиеся </w:t>
      </w:r>
      <w:proofErr w:type="gramStart"/>
      <w:r>
        <w:rPr>
          <w:rFonts w:ascii="Times New Roman" w:hAnsi="Times New Roman" w:cs="Times New Roman"/>
          <w:sz w:val="24"/>
          <w:szCs w:val="24"/>
        </w:rPr>
        <w:t>9</w:t>
      </w:r>
      <w:r w:rsidRPr="00A37F2B">
        <w:rPr>
          <w:rFonts w:ascii="Times New Roman" w:hAnsi="Times New Roman" w:cs="Times New Roman"/>
          <w:sz w:val="24"/>
          <w:szCs w:val="24"/>
        </w:rPr>
        <w:t xml:space="preserve">  класса</w:t>
      </w:r>
      <w:proofErr w:type="gramEnd"/>
      <w:r w:rsidRPr="00A37F2B">
        <w:rPr>
          <w:rFonts w:ascii="Times New Roman" w:hAnsi="Times New Roman" w:cs="Times New Roman"/>
          <w:sz w:val="24"/>
          <w:szCs w:val="24"/>
        </w:rPr>
        <w:t>:</w:t>
      </w:r>
    </w:p>
    <w:p w14:paraId="0D556B17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умеют выбирать смысловые единицы текста и устанавливать отношения между ни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20FA11B9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деляют количественные характеристики объектов, заданных слова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34869ACF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 xml:space="preserve">восстанавливают предметную ситуацию, описанную в задаче, путем </w:t>
      </w:r>
      <w:proofErr w:type="spellStart"/>
      <w:r w:rsidRPr="00A37F2B">
        <w:rPr>
          <w:rFonts w:ascii="Times New Roman" w:hAnsi="Times New Roman" w:cs="Times New Roman"/>
          <w:color w:val="000000"/>
          <w:sz w:val="24"/>
          <w:szCs w:val="24"/>
        </w:rPr>
        <w:t>переформулирования</w:t>
      </w:r>
      <w:proofErr w:type="spellEnd"/>
      <w:r w:rsidRPr="00A37F2B">
        <w:rPr>
          <w:rFonts w:ascii="Times New Roman" w:hAnsi="Times New Roman" w:cs="Times New Roman"/>
          <w:color w:val="000000"/>
          <w:sz w:val="24"/>
          <w:szCs w:val="24"/>
        </w:rPr>
        <w:t>, упрощенного пересказа текста, с выделением только существенной для решения задачи информаци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2AEDBE4F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умеют заменять термины определения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DAA9EA2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умеют выводить следствия из имеющихся в условии задачи данных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1594A710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- в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ыделяют формальную структуру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02D9CE2F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деляют объекты и процессы с точки зрения целого и частей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8C78B7B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- а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нализируют условия и требования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1A3EE68C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бирают вид графической модели, адекватной выделенным смысловым единицам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A1F52CF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бирают знаково-символические средства для построения модел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1EB8DA1E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ражают смысл ситуации различными средствами (рисунки, символы, схемы, знаки)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349481BF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ражают структуру задачи разными средства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404255DA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полняют операции со знаками и символам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4BE46163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бирают, сопоставляют и обосновывают способы решения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137900F6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оводят анализ способов решения задачи с точки зрения их рациональности и экономичност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2426A9B9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умеют выбирать обобщенные стратегии решения задач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A49D533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выделяют и формулируют познавательную цель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D85122A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- 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осуществляют поиск и выделение необходимой информации</w:t>
      </w:r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14:paraId="7516D336" w14:textId="77777777" w:rsidR="00742656" w:rsidRPr="00A37F2B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-</w:t>
      </w:r>
      <w:r w:rsidRPr="00A37F2B">
        <w:rPr>
          <w:rFonts w:ascii="Times New Roman" w:hAnsi="Times New Roman" w:cs="Times New Roman"/>
          <w:color w:val="000000"/>
          <w:sz w:val="24"/>
          <w:szCs w:val="24"/>
        </w:rPr>
        <w:t>применяют методы информационного поиска, в том числе с помощью компьютерных средств</w:t>
      </w:r>
      <w:r w:rsidRPr="00A37F2B">
        <w:rPr>
          <w:color w:val="000000"/>
          <w:sz w:val="24"/>
          <w:szCs w:val="24"/>
        </w:rPr>
        <w:t>.</w:t>
      </w:r>
    </w:p>
    <w:p w14:paraId="07B1A57F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 xml:space="preserve">Средством формирования познавательных УУД служит учебный материал. </w:t>
      </w:r>
    </w:p>
    <w:p w14:paraId="4526BBBF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37F2B">
        <w:rPr>
          <w:rFonts w:ascii="Times New Roman" w:hAnsi="Times New Roman" w:cs="Times New Roman"/>
          <w:b/>
          <w:sz w:val="24"/>
          <w:szCs w:val="24"/>
        </w:rPr>
        <w:t>К</w:t>
      </w:r>
      <w:r>
        <w:rPr>
          <w:rFonts w:ascii="Times New Roman" w:hAnsi="Times New Roman" w:cs="Times New Roman"/>
          <w:b/>
          <w:sz w:val="24"/>
          <w:szCs w:val="24"/>
        </w:rPr>
        <w:t>оммуникативные</w:t>
      </w:r>
      <w:r w:rsidRPr="00A37F2B">
        <w:rPr>
          <w:rFonts w:ascii="Times New Roman" w:hAnsi="Times New Roman" w:cs="Times New Roman"/>
          <w:b/>
          <w:sz w:val="24"/>
          <w:szCs w:val="24"/>
        </w:rPr>
        <w:t xml:space="preserve"> УУД:</w:t>
      </w:r>
    </w:p>
    <w:p w14:paraId="79FD7A94" w14:textId="77777777" w:rsidR="00742656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чащиеся </w:t>
      </w:r>
      <w:proofErr w:type="gramStart"/>
      <w:r>
        <w:rPr>
          <w:rFonts w:ascii="Times New Roman" w:hAnsi="Times New Roman" w:cs="Times New Roman"/>
          <w:sz w:val="24"/>
          <w:szCs w:val="24"/>
        </w:rPr>
        <w:t>9</w:t>
      </w:r>
      <w:r w:rsidRPr="00A37F2B">
        <w:rPr>
          <w:rFonts w:ascii="Times New Roman" w:hAnsi="Times New Roman" w:cs="Times New Roman"/>
          <w:sz w:val="24"/>
          <w:szCs w:val="24"/>
        </w:rPr>
        <w:t xml:space="preserve">  класса</w:t>
      </w:r>
      <w:proofErr w:type="gramEnd"/>
      <w:r w:rsidRPr="00A37F2B">
        <w:rPr>
          <w:rFonts w:ascii="Times New Roman" w:hAnsi="Times New Roman" w:cs="Times New Roman"/>
          <w:sz w:val="24"/>
          <w:szCs w:val="24"/>
        </w:rPr>
        <w:t>:</w:t>
      </w:r>
    </w:p>
    <w:p w14:paraId="0C548B10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33870">
        <w:rPr>
          <w:b/>
          <w:color w:val="000000"/>
          <w:sz w:val="24"/>
          <w:szCs w:val="24"/>
        </w:rPr>
        <w:t>1)</w:t>
      </w:r>
      <w:r>
        <w:rPr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общаются и взаимодействуют с партнерами по совместной деятельности или обмену информации</w:t>
      </w:r>
    </w:p>
    <w:p w14:paraId="22678BB4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 умеют слушать и слышать друг друга</w:t>
      </w:r>
    </w:p>
    <w:p w14:paraId="79673647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с достаточной полнотой и точностью выражают свои мысли в соответствии с задачами и условиями коммуникации</w:t>
      </w:r>
    </w:p>
    <w:p w14:paraId="079A4359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) адекватно используют речевые средства для дискуссии и аргументации своей позиции</w:t>
      </w:r>
    </w:p>
    <w:p w14:paraId="4416630E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г) умеют представлять конкретное содержание и сообщать его в письменной и устной форме</w:t>
      </w:r>
    </w:p>
    <w:p w14:paraId="29E2F2FE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д) интересуются чужим мнением и высказывают свое</w:t>
      </w:r>
    </w:p>
    <w:p w14:paraId="0290CB20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е) вступают в диалог, участвуют в коллективном обсуждении проблем, учатся владеть монологической и диалогической формами речи в соответствии с грамматическими и синтаксическими нормами родного языка</w:t>
      </w:r>
    </w:p>
    <w:p w14:paraId="07CD3DBB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33870">
        <w:rPr>
          <w:rFonts w:ascii="Times New Roman" w:hAnsi="Times New Roman" w:cs="Times New Roman"/>
          <w:b/>
          <w:color w:val="000000"/>
          <w:sz w:val="24"/>
          <w:szCs w:val="24"/>
        </w:rPr>
        <w:t>2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учатся действовать с учетом позиции другого и согласовывать свои действия</w:t>
      </w:r>
    </w:p>
    <w:p w14:paraId="67C5DDC4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а)понимают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возможность различных точек зрения, не совпадающих с собственной</w:t>
      </w:r>
    </w:p>
    <w:p w14:paraId="2CD986D4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проявляют готовность к обсуждению различных точек зрения и выработке общей (групповой) позиции</w:t>
      </w:r>
    </w:p>
    <w:p w14:paraId="30164D61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) учатся устанавливать и сравнивать разные точки зрения, прежде чем принимать решение и делать выбор</w:t>
      </w:r>
    </w:p>
    <w:p w14:paraId="62A35E53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г) учатся аргументировать свою точку зрения, спорить, отстаивать позицию невраждебным для оппонентов образом</w:t>
      </w:r>
    </w:p>
    <w:p w14:paraId="3066790F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33870">
        <w:rPr>
          <w:rFonts w:ascii="Times New Roman" w:hAnsi="Times New Roman" w:cs="Times New Roman"/>
          <w:b/>
          <w:color w:val="000000"/>
          <w:sz w:val="24"/>
          <w:szCs w:val="24"/>
        </w:rPr>
        <w:t>3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учатся организовывать и планировать учебное сотрудничество с учителем и сверстниками</w:t>
      </w:r>
    </w:p>
    <w:p w14:paraId="663F054B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 определяют цели и функции участников, способы взаимодействия</w:t>
      </w:r>
    </w:p>
    <w:p w14:paraId="1ABB0E14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планируют общие способы работы</w:t>
      </w:r>
    </w:p>
    <w:p w14:paraId="1517C419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>в) обмениваются знаниями между членами группы для принятия эффективных совместных решений</w:t>
      </w:r>
    </w:p>
    <w:p w14:paraId="4BCABAB7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г) умеют (или развивают способность) брать на себя инициативу в организации совместного действия</w:t>
      </w:r>
    </w:p>
    <w:p w14:paraId="3B69CAD5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д) умеют (или развивают способность) с помощью вопросов добывать недостающую информацию</w:t>
      </w:r>
    </w:p>
    <w:p w14:paraId="64972ABD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е) учатся разрешать конфликты – выявлять, идентифицировать проблемы, искать и оценивать альтернативные способы разрешения конфликта, принимать решение и реализовывать его</w:t>
      </w:r>
    </w:p>
    <w:p w14:paraId="164F7AF1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ж) учатся управлять поведением партнера – убеждать его, контролировать и оценивать его действия</w:t>
      </w:r>
    </w:p>
    <w:p w14:paraId="022C20B5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33870">
        <w:rPr>
          <w:rFonts w:ascii="Times New Roman" w:hAnsi="Times New Roman" w:cs="Times New Roman"/>
          <w:b/>
          <w:color w:val="000000"/>
          <w:sz w:val="24"/>
          <w:szCs w:val="24"/>
        </w:rPr>
        <w:t>4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работают в группе</w:t>
      </w:r>
    </w:p>
    <w:p w14:paraId="71EF7939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 устанавливают рабочие отношения, учатся эффективно сотрудничать и способствовать продуктивной кооперации</w:t>
      </w:r>
    </w:p>
    <w:p w14:paraId="0B0A65C4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развивают умение интегрироваться в группу сверстников и строить продуктивное взаимодействие со сверстниками и взрослыми</w:t>
      </w:r>
    </w:p>
    <w:p w14:paraId="28EEC388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) учатся переводить конфликтную ситуацию в логический план и разрешать ее как задачу через анализ условий</w:t>
      </w:r>
    </w:p>
    <w:p w14:paraId="6ACFFC24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33870">
        <w:rPr>
          <w:rFonts w:ascii="Times New Roman" w:hAnsi="Times New Roman" w:cs="Times New Roman"/>
          <w:b/>
          <w:color w:val="000000"/>
          <w:sz w:val="24"/>
          <w:szCs w:val="24"/>
        </w:rPr>
        <w:t>5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придерживаются морально-этических и психологических принципов общения и сотрудничества</w:t>
      </w:r>
    </w:p>
    <w:p w14:paraId="4808D2B6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 проявляют уважительное отношение к партнерам, внимание к личности другого, адекватное межличностное восприятие</w:t>
      </w:r>
    </w:p>
    <w:p w14:paraId="15885DAC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демонстрируют способность к эмпатии, стремление устанавливать доверительные отношения</w:t>
      </w:r>
    </w:p>
    <w:p w14:paraId="2B7E42E3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) проявляю готовность адекватно реагировать на нужды других, оказывать помощь и эмоциональную поддержку партнерам</w:t>
      </w:r>
    </w:p>
    <w:p w14:paraId="25D8C92C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D2E36">
        <w:rPr>
          <w:rFonts w:ascii="Times New Roman" w:hAnsi="Times New Roman" w:cs="Times New Roman"/>
          <w:b/>
          <w:color w:val="000000"/>
          <w:sz w:val="24"/>
          <w:szCs w:val="24"/>
        </w:rPr>
        <w:t>6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регулируют собственную деятельность посредством речевых действий</w:t>
      </w:r>
    </w:p>
    <w:p w14:paraId="08AA5423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) используют адекватные языковые средства для отображения своих чувств, мыслей и побуждений</w:t>
      </w:r>
    </w:p>
    <w:p w14:paraId="096A6A35" w14:textId="77777777" w:rsidR="00742656" w:rsidRDefault="00742656" w:rsidP="00742656">
      <w:pPr>
        <w:shd w:val="clear" w:color="auto" w:fill="FFFFFF"/>
        <w:spacing w:after="0" w:line="240" w:lineRule="auto"/>
        <w:ind w:left="-567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б) описывают содержание совершаемых действий с целью ориентировки предметно-практической или иной деятельности</w:t>
      </w:r>
    </w:p>
    <w:p w14:paraId="52791C2A" w14:textId="77777777" w:rsidR="00742656" w:rsidRPr="00A37F2B" w:rsidRDefault="00742656" w:rsidP="00742656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Данная программа содержит все темы, включенные в федеральный компонент содержания образования; </w:t>
      </w:r>
      <w:r w:rsidRPr="00A37F2B">
        <w:rPr>
          <w:rFonts w:ascii="Times New Roman" w:hAnsi="Times New Roman" w:cs="Times New Roman"/>
          <w:sz w:val="24"/>
          <w:szCs w:val="24"/>
        </w:rPr>
        <w:t xml:space="preserve">включает вопросы </w:t>
      </w:r>
      <w:r>
        <w:rPr>
          <w:rFonts w:ascii="Times New Roman" w:hAnsi="Times New Roman" w:cs="Times New Roman"/>
          <w:sz w:val="24"/>
          <w:szCs w:val="24"/>
        </w:rPr>
        <w:t xml:space="preserve">регионального компонента, в </w:t>
      </w:r>
      <w:r>
        <w:rPr>
          <w:rFonts w:ascii="Times New Roman" w:hAnsi="Times New Roman" w:cs="Times New Roman"/>
          <w:color w:val="C00000"/>
          <w:sz w:val="24"/>
          <w:szCs w:val="24"/>
        </w:rPr>
        <w:t>ходе</w:t>
      </w:r>
      <w:r w:rsidRPr="00A37F2B">
        <w:rPr>
          <w:rFonts w:ascii="Times New Roman" w:hAnsi="Times New Roman" w:cs="Times New Roman"/>
          <w:sz w:val="24"/>
          <w:szCs w:val="24"/>
        </w:rPr>
        <w:t xml:space="preserve"> уроков, на которых решаются проблемные задачи, комбинаторные задачи, задачи на проценты; вычисления проводятся с учетом региональных особенностей (для условия задач и заданий используются статистические данные различных характеристик  республики Бурятия,  в том числе, и озера Байкал).</w:t>
      </w:r>
    </w:p>
    <w:p w14:paraId="0B3A57D8" w14:textId="77777777" w:rsidR="00742656" w:rsidRPr="00804E9E" w:rsidRDefault="00742656" w:rsidP="00742656">
      <w:pPr>
        <w:pStyle w:val="52"/>
        <w:tabs>
          <w:tab w:val="left" w:pos="360"/>
        </w:tabs>
        <w:ind w:firstLine="0"/>
        <w:rPr>
          <w:b/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Предметные результаты:</w:t>
      </w:r>
    </w:p>
    <w:p w14:paraId="5848B21D" w14:textId="77777777"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 xml:space="preserve">- </w:t>
      </w:r>
      <w:r w:rsidRPr="00804E9E">
        <w:rPr>
          <w:sz w:val="24"/>
          <w:szCs w:val="24"/>
          <w:shd w:val="clear" w:color="auto" w:fill="FFFFFF"/>
        </w:rPr>
        <w:t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14:paraId="77E5E8A9" w14:textId="77777777"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его изучения, об особенностях выводов и прогнозов, носящих вероятностный характер;</w:t>
      </w:r>
    </w:p>
    <w:p w14:paraId="4A1B8B56" w14:textId="77777777"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14:paraId="1DBD4A78" w14:textId="77777777"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</w:t>
      </w:r>
    </w:p>
    <w:p w14:paraId="01DEAA79" w14:textId="77777777"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умение решать линейные и квадратные уравнения и неравенства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</w:t>
      </w:r>
    </w:p>
    <w:p w14:paraId="563EA55E" w14:textId="77777777"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овладение системой функциональных понятий, функциональным языком и символикой, умение строить графики функций, использовать функционально-графические представления для описания и анализа математических задач и реальных зависимостей;</w:t>
      </w:r>
    </w:p>
    <w:p w14:paraId="3C5AF6F2" w14:textId="77777777" w:rsidR="00742656" w:rsidRPr="00804E9E" w:rsidRDefault="00742656" w:rsidP="00742656">
      <w:pPr>
        <w:pStyle w:val="52"/>
        <w:tabs>
          <w:tab w:val="left" w:pos="-567"/>
        </w:tabs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lastRenderedPageBreak/>
        <w:t>-</w:t>
      </w:r>
      <w:r w:rsidRPr="00804E9E">
        <w:rPr>
          <w:sz w:val="24"/>
          <w:szCs w:val="24"/>
          <w:shd w:val="clear" w:color="auto" w:fill="FFFFFF"/>
        </w:rPr>
        <w:t xml:space="preserve"> овладение основными способами представления и анализа статистических данных, умение решать задачи на нахождение частоты и вероятности случайных событий;</w:t>
      </w:r>
    </w:p>
    <w:p w14:paraId="08C06CB2" w14:textId="77777777" w:rsidR="00742656" w:rsidRPr="00804E9E" w:rsidRDefault="00742656" w:rsidP="00742656">
      <w:pPr>
        <w:pStyle w:val="52"/>
        <w:tabs>
          <w:tab w:val="left" w:pos="-567"/>
        </w:tabs>
        <w:spacing w:line="240" w:lineRule="auto"/>
        <w:ind w:left="-567" w:firstLine="567"/>
        <w:jc w:val="both"/>
        <w:rPr>
          <w:sz w:val="24"/>
          <w:szCs w:val="24"/>
          <w:shd w:val="clear" w:color="auto" w:fill="FFFFFF"/>
        </w:rPr>
      </w:pPr>
      <w:r w:rsidRPr="00804E9E">
        <w:rPr>
          <w:b/>
          <w:sz w:val="24"/>
          <w:szCs w:val="24"/>
          <w:shd w:val="clear" w:color="auto" w:fill="FFFFFF"/>
        </w:rPr>
        <w:t>-</w:t>
      </w:r>
      <w:r w:rsidRPr="00804E9E">
        <w:rPr>
          <w:sz w:val="24"/>
          <w:szCs w:val="24"/>
          <w:shd w:val="clear" w:color="auto" w:fill="FFFFFF"/>
        </w:rPr>
        <w:t xml:space="preserve"> умение применять изученные понятия, результаты и методы решения задач из различных разделов курса, в том числе задач, не сводящихся к непосредственному применению известных алгоритмов.</w:t>
      </w:r>
    </w:p>
    <w:p w14:paraId="5916A6C7" w14:textId="77777777" w:rsidR="00742656" w:rsidRPr="00804E9E" w:rsidRDefault="00742656" w:rsidP="00742656">
      <w:pPr>
        <w:tabs>
          <w:tab w:val="left" w:pos="-567"/>
          <w:tab w:val="left" w:pos="-284"/>
        </w:tabs>
        <w:spacing w:after="0" w:line="240" w:lineRule="auto"/>
        <w:ind w:left="-567" w:firstLine="567"/>
        <w:jc w:val="both"/>
        <w:rPr>
          <w:rFonts w:ascii="Times New Roman" w:hAnsi="Times New Roman"/>
          <w:b/>
          <w:sz w:val="24"/>
          <w:szCs w:val="24"/>
        </w:rPr>
      </w:pPr>
      <w:r w:rsidRPr="00804E9E">
        <w:rPr>
          <w:rFonts w:ascii="Times New Roman" w:hAnsi="Times New Roman"/>
          <w:b/>
          <w:sz w:val="24"/>
          <w:szCs w:val="24"/>
        </w:rPr>
        <w:t xml:space="preserve">Основные формы, технологии, методы обучения, типы уроков                       </w:t>
      </w:r>
    </w:p>
    <w:p w14:paraId="55091062" w14:textId="77777777" w:rsidR="00742656" w:rsidRDefault="00742656" w:rsidP="00742656">
      <w:pPr>
        <w:tabs>
          <w:tab w:val="left" w:pos="-567"/>
        </w:tabs>
        <w:spacing w:after="0" w:line="240" w:lineRule="auto"/>
        <w:ind w:left="-567" w:firstLine="567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804E9E">
        <w:rPr>
          <w:rFonts w:ascii="Times New Roman" w:hAnsi="Times New Roman"/>
          <w:snapToGrid w:val="0"/>
          <w:sz w:val="24"/>
          <w:szCs w:val="24"/>
        </w:rPr>
        <w:t xml:space="preserve">Формы организации учебного процесса: </w:t>
      </w:r>
      <w:r w:rsidRPr="00804E9E">
        <w:rPr>
          <w:rFonts w:ascii="Times New Roman" w:hAnsi="Times New Roman"/>
          <w:sz w:val="24"/>
          <w:szCs w:val="24"/>
        </w:rPr>
        <w:t xml:space="preserve">индивидуальные, групповые, фронтальные, коллективные и внеклассные. Повторение на уроках проводится в следующих формах и видах: повторение и контроль теоретического материала; разбор </w:t>
      </w:r>
      <w:proofErr w:type="gramStart"/>
      <w:r w:rsidRPr="00804E9E">
        <w:rPr>
          <w:rFonts w:ascii="Times New Roman" w:hAnsi="Times New Roman"/>
          <w:sz w:val="24"/>
          <w:szCs w:val="24"/>
        </w:rPr>
        <w:t>и  анализ</w:t>
      </w:r>
      <w:proofErr w:type="gramEnd"/>
      <w:r w:rsidRPr="00804E9E">
        <w:rPr>
          <w:rFonts w:ascii="Times New Roman" w:hAnsi="Times New Roman"/>
          <w:sz w:val="24"/>
          <w:szCs w:val="24"/>
        </w:rPr>
        <w:t xml:space="preserve"> домашнего задания; устный счет; математический диктант; работа по карточке, самостоятельная работа;  контрольный срез, контрольная работа. Особое </w:t>
      </w:r>
      <w:r w:rsidRPr="00A37F2B">
        <w:rPr>
          <w:rFonts w:ascii="Times New Roman" w:hAnsi="Times New Roman"/>
          <w:sz w:val="24"/>
          <w:szCs w:val="24"/>
        </w:rPr>
        <w:t>внимание уделяется повторению при проведении самостоятельных и контрольных работ.</w:t>
      </w:r>
      <w:r w:rsidRPr="00A37F2B">
        <w:rPr>
          <w:rFonts w:ascii="Times New Roman" w:eastAsiaTheme="minorHAnsi" w:hAnsi="Times New Roman"/>
          <w:sz w:val="24"/>
          <w:szCs w:val="24"/>
          <w:lang w:eastAsia="en-US"/>
        </w:rPr>
        <w:t xml:space="preserve"> </w:t>
      </w:r>
    </w:p>
    <w:p w14:paraId="57C6759D" w14:textId="77777777" w:rsidR="00742656" w:rsidRDefault="00742656" w:rsidP="00742656">
      <w:pPr>
        <w:tabs>
          <w:tab w:val="left" w:pos="-567"/>
        </w:tabs>
        <w:spacing w:after="0" w:line="240" w:lineRule="auto"/>
        <w:ind w:left="-567" w:firstLine="567"/>
        <w:jc w:val="both"/>
        <w:rPr>
          <w:rFonts w:ascii="Times New Roman" w:eastAsiaTheme="minorHAnsi" w:hAnsi="Times New Roman"/>
          <w:sz w:val="24"/>
          <w:szCs w:val="24"/>
          <w:lang w:eastAsia="en-US"/>
        </w:rPr>
      </w:pPr>
      <w:r w:rsidRPr="00A37F2B">
        <w:rPr>
          <w:rFonts w:ascii="Times New Roman" w:eastAsiaTheme="minorHAnsi" w:hAnsi="Times New Roman"/>
          <w:sz w:val="24"/>
          <w:szCs w:val="24"/>
          <w:lang w:eastAsia="en-US"/>
        </w:rPr>
        <w:t xml:space="preserve">Основной формой организации учебного процесса является классно-урочная система. В качестве дополнительных форм организации образовательного процесса по данной программе используется система консультационной поддержки, индивидуальных занятий, работа учащихся с использованием современных информационных технологий. Организация сопровождения учащихся направлена </w:t>
      </w:r>
      <w:proofErr w:type="gramStart"/>
      <w:r w:rsidRPr="00A37F2B">
        <w:rPr>
          <w:rFonts w:ascii="Times New Roman" w:eastAsiaTheme="minorHAnsi" w:hAnsi="Times New Roman"/>
          <w:sz w:val="24"/>
          <w:szCs w:val="24"/>
          <w:lang w:eastAsia="en-US"/>
        </w:rPr>
        <w:t>на  создани</w:t>
      </w:r>
      <w:r>
        <w:rPr>
          <w:rFonts w:ascii="Times New Roman" w:eastAsiaTheme="minorHAnsi" w:hAnsi="Times New Roman"/>
          <w:sz w:val="24"/>
          <w:szCs w:val="24"/>
          <w:lang w:eastAsia="en-US"/>
        </w:rPr>
        <w:t>е</w:t>
      </w:r>
      <w:proofErr w:type="gramEnd"/>
      <w:r>
        <w:rPr>
          <w:rFonts w:ascii="Times New Roman" w:eastAsiaTheme="minorHAnsi" w:hAnsi="Times New Roman"/>
          <w:sz w:val="24"/>
          <w:szCs w:val="24"/>
          <w:lang w:eastAsia="en-US"/>
        </w:rPr>
        <w:t xml:space="preserve"> оптимальных условий обучения; </w:t>
      </w:r>
      <w:r w:rsidRPr="00A37F2B">
        <w:rPr>
          <w:rFonts w:ascii="Times New Roman" w:eastAsiaTheme="minorHAnsi" w:hAnsi="Times New Roman"/>
          <w:sz w:val="24"/>
          <w:szCs w:val="24"/>
          <w:lang w:eastAsia="en-US"/>
        </w:rPr>
        <w:t>исключение психотравмирующих факторов; сохранение психосоматического состояния здоровья учащихся; развитие положительной мотивации к освоению программы; развитие индивидуальности и одаренности каждого ребенка.</w:t>
      </w:r>
    </w:p>
    <w:p w14:paraId="739AE518" w14:textId="77777777" w:rsidR="00742656" w:rsidRPr="00804E9E" w:rsidRDefault="00742656" w:rsidP="00742656">
      <w:pPr>
        <w:tabs>
          <w:tab w:val="left" w:pos="-567"/>
        </w:tabs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bCs/>
          <w:sz w:val="24"/>
          <w:szCs w:val="24"/>
        </w:rPr>
        <w:t xml:space="preserve">Основная форма организации образовательного процесса </w:t>
      </w:r>
      <w:r w:rsidRPr="00804E9E">
        <w:rPr>
          <w:rFonts w:ascii="Times New Roman" w:hAnsi="Times New Roman"/>
          <w:sz w:val="24"/>
          <w:szCs w:val="24"/>
        </w:rPr>
        <w:t xml:space="preserve">предусматривает применение следующих элементов технологий обучения традиционная классно-урочная; игровые технологии; технология проблемно обучения; технологии уровневой </w:t>
      </w:r>
      <w:proofErr w:type="gramStart"/>
      <w:r w:rsidRPr="00804E9E">
        <w:rPr>
          <w:rFonts w:ascii="Times New Roman" w:hAnsi="Times New Roman"/>
          <w:sz w:val="24"/>
          <w:szCs w:val="24"/>
        </w:rPr>
        <w:t xml:space="preserve">дифференциации;  </w:t>
      </w:r>
      <w:proofErr w:type="spellStart"/>
      <w:r w:rsidRPr="00804E9E">
        <w:rPr>
          <w:rFonts w:ascii="Times New Roman" w:hAnsi="Times New Roman"/>
          <w:sz w:val="24"/>
          <w:szCs w:val="24"/>
        </w:rPr>
        <w:t>здоровьесберегающие</w:t>
      </w:r>
      <w:proofErr w:type="spellEnd"/>
      <w:proofErr w:type="gramEnd"/>
      <w:r w:rsidRPr="00804E9E">
        <w:rPr>
          <w:rFonts w:ascii="Times New Roman" w:hAnsi="Times New Roman"/>
          <w:sz w:val="24"/>
          <w:szCs w:val="24"/>
        </w:rPr>
        <w:t xml:space="preserve"> технологии;  ИКТ; технология развития критического мышления;  исследовательский метод. </w:t>
      </w:r>
    </w:p>
    <w:p w14:paraId="1853BA7D" w14:textId="77777777" w:rsidR="00742656" w:rsidRPr="00804E9E" w:rsidRDefault="00742656" w:rsidP="00742656">
      <w:pPr>
        <w:tabs>
          <w:tab w:val="left" w:pos="-567"/>
        </w:tabs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804E9E">
        <w:rPr>
          <w:rFonts w:ascii="Times New Roman" w:hAnsi="Times New Roman"/>
          <w:snapToGrid w:val="0"/>
          <w:sz w:val="24"/>
          <w:szCs w:val="24"/>
        </w:rPr>
        <w:t xml:space="preserve">Виды и формы контроля: входной, тематический, промежуточный, итоговый. </w:t>
      </w:r>
    </w:p>
    <w:p w14:paraId="5F260F1F" w14:textId="77777777" w:rsidR="00742656" w:rsidRPr="00804E9E" w:rsidRDefault="00742656" w:rsidP="00742656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521EFD90" w14:textId="77777777" w:rsidR="00742656" w:rsidRPr="00A37F2B" w:rsidRDefault="00742656" w:rsidP="0074265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09F26D55" w14:textId="77777777" w:rsidR="00742656" w:rsidRPr="00482277" w:rsidRDefault="00742656" w:rsidP="0074265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82277">
        <w:rPr>
          <w:rFonts w:ascii="Times New Roman" w:hAnsi="Times New Roman" w:cs="Times New Roman"/>
          <w:b/>
          <w:bCs/>
          <w:sz w:val="24"/>
          <w:szCs w:val="24"/>
        </w:rPr>
        <w:t>Содержание   учебного курса</w:t>
      </w:r>
    </w:p>
    <w:p w14:paraId="34591E8F" w14:textId="77777777" w:rsidR="00742656" w:rsidRPr="00A37F2B" w:rsidRDefault="00742656" w:rsidP="0074265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9F63521" w14:textId="77777777" w:rsidR="003B60D7" w:rsidRPr="00A37F2B" w:rsidRDefault="003B60D7" w:rsidP="003B60D7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курсе алгебры 9</w:t>
      </w:r>
      <w:r w:rsidRPr="00A37F2B">
        <w:rPr>
          <w:rFonts w:ascii="Times New Roman" w:hAnsi="Times New Roman" w:cs="Times New Roman"/>
          <w:sz w:val="24"/>
          <w:szCs w:val="24"/>
        </w:rPr>
        <w:t xml:space="preserve"> класса можно выделить следующие основные содержательные линии: </w:t>
      </w:r>
      <w:r w:rsidRPr="00A37F2B">
        <w:rPr>
          <w:rFonts w:ascii="Times New Roman" w:hAnsi="Times New Roman" w:cs="Times New Roman"/>
          <w:i/>
          <w:sz w:val="24"/>
          <w:szCs w:val="24"/>
        </w:rPr>
        <w:t>арифметика, алгебра, функции, вероятность и статистика.</w:t>
      </w:r>
    </w:p>
    <w:p w14:paraId="55612361" w14:textId="77777777" w:rsidR="003B60D7" w:rsidRPr="00A37F2B" w:rsidRDefault="003B60D7" w:rsidP="003B60D7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>Содержание линии «</w:t>
      </w:r>
      <w:r w:rsidRPr="00A37F2B">
        <w:rPr>
          <w:rFonts w:ascii="Times New Roman" w:hAnsi="Times New Roman" w:cs="Times New Roman"/>
          <w:i/>
          <w:sz w:val="24"/>
          <w:szCs w:val="24"/>
        </w:rPr>
        <w:t>Арифметика</w:t>
      </w:r>
      <w:r w:rsidRPr="00A37F2B">
        <w:rPr>
          <w:rFonts w:ascii="Times New Roman" w:hAnsi="Times New Roman" w:cs="Times New Roman"/>
          <w:sz w:val="24"/>
          <w:szCs w:val="24"/>
        </w:rPr>
        <w:t>» служит фундаментом для дальнейшего изучения учащимися математики и смежных дисциплин, способствует развитию не только вычислительных навыков, но и логического мышления, формированию умения пользоваться алгоритмами, способствует развитию умений планировать и осуществлять деятельность, направленную на решение задач, а также приобретению практических навыков, необходимых в повседневной жизни.</w:t>
      </w:r>
    </w:p>
    <w:p w14:paraId="0A972BC4" w14:textId="77777777" w:rsidR="003B60D7" w:rsidRPr="00A37F2B" w:rsidRDefault="003B60D7" w:rsidP="003B60D7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>Содержание линии «</w:t>
      </w:r>
      <w:r w:rsidRPr="00A37F2B">
        <w:rPr>
          <w:rFonts w:ascii="Times New Roman" w:hAnsi="Times New Roman" w:cs="Times New Roman"/>
          <w:i/>
          <w:sz w:val="24"/>
          <w:szCs w:val="24"/>
        </w:rPr>
        <w:t>Алгебра</w:t>
      </w:r>
      <w:r w:rsidRPr="00A37F2B">
        <w:rPr>
          <w:rFonts w:ascii="Times New Roman" w:hAnsi="Times New Roman" w:cs="Times New Roman"/>
          <w:sz w:val="24"/>
          <w:szCs w:val="24"/>
        </w:rPr>
        <w:t>» способствует формированию у учащихся математического аппарата для решения задач из разделов математики, смежных предметов и окружающей реальности. Язык алгебры подчеркивает значение математики как языка для построения математических моделей процессов и явлений реального мира. Развитие алгоритмического мышления, необходимого, в частности, для освоения курса информатики, и овладение навыками дедуктивных рассуждений также являются задачами изучения алгебры. Преобразование символьных форм вносит специфический вклад в развитие воображения учащихся, их способностей к математическому творчеству. В основной школе материал группируется вокруг рациональных выражений.</w:t>
      </w:r>
    </w:p>
    <w:p w14:paraId="6476A46A" w14:textId="77777777" w:rsidR="003B60D7" w:rsidRPr="00A37F2B" w:rsidRDefault="003B60D7" w:rsidP="003B60D7">
      <w:pPr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>Содержание раздела «</w:t>
      </w:r>
      <w:r w:rsidRPr="00A37F2B">
        <w:rPr>
          <w:rFonts w:ascii="Times New Roman" w:hAnsi="Times New Roman" w:cs="Times New Roman"/>
          <w:i/>
          <w:sz w:val="24"/>
          <w:szCs w:val="24"/>
        </w:rPr>
        <w:t>Функции</w:t>
      </w:r>
      <w:r w:rsidRPr="00A37F2B">
        <w:rPr>
          <w:rFonts w:ascii="Times New Roman" w:hAnsi="Times New Roman" w:cs="Times New Roman"/>
          <w:sz w:val="24"/>
          <w:szCs w:val="24"/>
        </w:rPr>
        <w:t>» нацелено на получение школьниками конкретных знаний о функции как важнейшей математической модели ля описания и исследования разно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сит вклад в формирование представлений о роли математики в развитии цивилизации и культуры.</w:t>
      </w:r>
    </w:p>
    <w:p w14:paraId="368E68C6" w14:textId="77777777" w:rsidR="003B60D7" w:rsidRDefault="003B60D7" w:rsidP="003B60D7">
      <w:pPr>
        <w:widowControl w:val="0"/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7F2B">
        <w:rPr>
          <w:rFonts w:ascii="Times New Roman" w:hAnsi="Times New Roman" w:cs="Times New Roman"/>
          <w:sz w:val="24"/>
          <w:szCs w:val="24"/>
        </w:rPr>
        <w:t>Раздел</w:t>
      </w:r>
      <w:r w:rsidRPr="00A37F2B">
        <w:rPr>
          <w:rFonts w:ascii="Times New Roman" w:hAnsi="Times New Roman" w:cs="Times New Roman"/>
          <w:i/>
          <w:sz w:val="24"/>
          <w:szCs w:val="24"/>
        </w:rPr>
        <w:t xml:space="preserve"> «Вероятность и статистика»</w:t>
      </w:r>
      <w:r w:rsidRPr="00A37F2B">
        <w:rPr>
          <w:rFonts w:ascii="Times New Roman" w:hAnsi="Times New Roman" w:cs="Times New Roman"/>
          <w:sz w:val="24"/>
          <w:szCs w:val="24"/>
        </w:rPr>
        <w:t xml:space="preserve"> становится обязательным компонентом школьного образования, усиливающим его прикладное и практическое значение. Этот материал необходим, прежде всего, для формирования функциональной грамотности – умений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еты. Изучение основ комбинаторики позволит учащемуся осуществлять рассмотрение случаев, перебор и подсчет числа вариантов, в том числе в простейших прикладных задачах. При изучении статистики и теории </w:t>
      </w:r>
      <w:r w:rsidRPr="00A37F2B">
        <w:rPr>
          <w:rFonts w:ascii="Times New Roman" w:hAnsi="Times New Roman" w:cs="Times New Roman"/>
          <w:sz w:val="24"/>
          <w:szCs w:val="24"/>
        </w:rPr>
        <w:lastRenderedPageBreak/>
        <w:t xml:space="preserve">вероятностей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 и закладываются основы вероятностного мышления. </w:t>
      </w:r>
    </w:p>
    <w:p w14:paraId="10564DD9" w14:textId="77777777" w:rsidR="003B60D7" w:rsidRPr="00A37F2B" w:rsidRDefault="003B60D7" w:rsidP="003B60D7">
      <w:pPr>
        <w:widowControl w:val="0"/>
        <w:spacing w:after="0" w:line="240" w:lineRule="auto"/>
        <w:ind w:left="-567"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59F5301C" w14:textId="4449B541" w:rsidR="003B60D7" w:rsidRPr="00F7052E" w:rsidRDefault="00B212B3" w:rsidP="0062268F">
      <w:pPr>
        <w:pStyle w:val="a4"/>
        <w:numPr>
          <w:ilvl w:val="0"/>
          <w:numId w:val="3"/>
        </w:numPr>
        <w:spacing w:after="0" w:line="240" w:lineRule="auto"/>
        <w:ind w:left="-567" w:firstLine="567"/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Из </w:t>
      </w:r>
      <w:r w:rsidR="003B60D7" w:rsidRPr="00F7052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к</w:t>
      </w:r>
      <w:r w:rsidR="003B60D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урса</w:t>
      </w:r>
      <w:proofErr w:type="gramEnd"/>
      <w:r w:rsidR="003B60D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алгебры   8</w:t>
      </w:r>
      <w:r w:rsidR="0083477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 класса  – 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37</w:t>
      </w:r>
      <w:r w:rsidR="0083477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час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в</w:t>
      </w:r>
      <w:r w:rsidR="003B60D7" w:rsidRPr="00F7052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.   </w:t>
      </w:r>
      <w:r w:rsidR="0017465B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Рациональные дроби</w:t>
      </w:r>
      <w:r w:rsidR="003B60D7" w:rsidRPr="00F7052E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.</w:t>
      </w:r>
      <w:r w:rsidR="00176C90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 xml:space="preserve"> </w:t>
      </w:r>
      <w:proofErr w:type="gramStart"/>
      <w:r w:rsidR="00176C90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Квадратные  корни</w:t>
      </w:r>
      <w:proofErr w:type="gramEnd"/>
      <w:r w:rsidR="00176C90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. Квадратные уравнения. Неравенства. Степень с отрицательным целым показателем.</w:t>
      </w:r>
    </w:p>
    <w:p w14:paraId="2E437771" w14:textId="77777777" w:rsidR="003B60D7" w:rsidRPr="00F7052E" w:rsidRDefault="003B60D7" w:rsidP="003B60D7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F7052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F7052E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восстановить, систематизировать, об</w:t>
      </w:r>
      <w:r w:rsidR="009B1510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общить знания по курсу алгебры 8</w:t>
      </w:r>
      <w:r w:rsidRPr="00F7052E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класса.</w:t>
      </w:r>
    </w:p>
    <w:p w14:paraId="6D49F8A6" w14:textId="77777777" w:rsidR="0017465B" w:rsidRPr="0017465B" w:rsidRDefault="0083477B" w:rsidP="0017465B">
      <w:pPr>
        <w:pStyle w:val="a4"/>
        <w:numPr>
          <w:ilvl w:val="0"/>
          <w:numId w:val="3"/>
        </w:numPr>
        <w:spacing w:after="0" w:line="240" w:lineRule="auto"/>
        <w:ind w:left="-567" w:firstLine="567"/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Квадратичная  функция</w:t>
      </w:r>
      <w:proofErr w:type="gramEnd"/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–  24</w:t>
      </w:r>
      <w:r w:rsidR="0017465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часа</w:t>
      </w:r>
      <w:r w:rsid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.  </w:t>
      </w:r>
      <w:r w:rsidR="0017465B" w:rsidRPr="0017465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Функция. Свойства функций. Квадратный трехчлен. Разложение квадратного трехчлена на множители. Функция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= 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 + </w:t>
      </w:r>
      <w:proofErr w:type="spellStart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Ьх</w:t>
      </w:r>
      <w:proofErr w:type="spellEnd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+ с, </w:t>
      </w:r>
      <w:r w:rsidR="0017465B" w:rsidRPr="0017465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ее свойства и график. Степенная функция.</w:t>
      </w:r>
    </w:p>
    <w:p w14:paraId="49D4E6E6" w14:textId="77777777" w:rsidR="0017465B" w:rsidRPr="0017465B" w:rsidRDefault="0062268F" w:rsidP="0062268F">
      <w:pPr>
        <w:shd w:val="clear" w:color="auto" w:fill="FFFFFF"/>
        <w:spacing w:after="0" w:line="240" w:lineRule="auto"/>
        <w:ind w:hanging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      </w:t>
      </w:r>
      <w:r w:rsidR="009B151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Ц</w:t>
      </w:r>
      <w:r w:rsidR="0017465B" w:rsidRPr="0017465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ель</w:t>
      </w:r>
      <w:r w:rsidR="009B151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: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расширить сведения о свойствах функций, ознакомить учащихся со свойствами и графиком квадратичной функции.</w:t>
      </w:r>
    </w:p>
    <w:p w14:paraId="07AAE34B" w14:textId="77777777" w:rsidR="0017465B" w:rsidRPr="0017465B" w:rsidRDefault="0062268F" w:rsidP="0062268F">
      <w:pPr>
        <w:shd w:val="clear" w:color="auto" w:fill="FFFFFF"/>
        <w:spacing w:after="0" w:line="240" w:lineRule="auto"/>
        <w:ind w:hanging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 начале темы систематизируются сведения о функциях. Повторяются основные понятия: функция, аргумент, область определения функции, график. Даются понятия о возрастании и убывании функции, промежутках </w:t>
      </w:r>
      <w:proofErr w:type="spellStart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знакопостоянства</w:t>
      </w:r>
      <w:proofErr w:type="spellEnd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. Тем самым создается база для усвоения свойств квадратичной и степенной функций, а также для дальнейшего углубления функциональных представлений при изучении курса алгебры и начал анализа.</w:t>
      </w:r>
    </w:p>
    <w:p w14:paraId="41DE70A3" w14:textId="77777777" w:rsidR="0017465B" w:rsidRPr="0017465B" w:rsidRDefault="0062268F" w:rsidP="0062268F">
      <w:pPr>
        <w:shd w:val="clear" w:color="auto" w:fill="FFFFFF"/>
        <w:spacing w:after="0" w:line="240" w:lineRule="auto"/>
        <w:ind w:hanging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Подготовительным шагом к изучению свойств квадратичной функции является также рассмотрение вопроса о квадратном трехчлене и его корнях, выделении квадрата двучлена из квадратного трехчлена, разложении квадратного трехчлена на множители.</w:t>
      </w:r>
    </w:p>
    <w:p w14:paraId="0D94067E" w14:textId="77777777" w:rsidR="0017465B" w:rsidRPr="0017465B" w:rsidRDefault="0062268F" w:rsidP="0062268F">
      <w:pPr>
        <w:shd w:val="clear" w:color="auto" w:fill="FFFFFF"/>
        <w:spacing w:after="0" w:line="240" w:lineRule="auto"/>
        <w:ind w:hanging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Изучение квадратичной функции начинается с рассмотрения функции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= 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,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ее свойств </w:t>
      </w:r>
      <w:proofErr w:type="spellStart"/>
      <w:r w:rsidR="0017465B" w:rsidRPr="0017465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и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особенностей</w:t>
      </w:r>
      <w:proofErr w:type="spellEnd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графика, а также других частных видов квадратичной функции — функций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=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+ Ь,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=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 (х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—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т)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.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Эти сведения используются при изучении свойств квадратичной функции общего вида. Важно, чтобы учащиеся поняли, что </w:t>
      </w:r>
      <w:proofErr w:type="gramStart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график  функции</w:t>
      </w:r>
      <w:proofErr w:type="gramEnd"/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= 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 + </w:t>
      </w:r>
      <w:proofErr w:type="spellStart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Ьх</w:t>
      </w:r>
      <w:proofErr w:type="spellEnd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+ с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может  быть получен из графика функции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= 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с помощью двух параллельных переносов. Приемы построения графика функции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у = а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 + </w:t>
      </w:r>
      <w:proofErr w:type="spellStart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Ьх</w:t>
      </w:r>
      <w:proofErr w:type="spellEnd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 + с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отрабатываются на конкретных примерах. При этом особое внимание следует уделить формированию у учащихся умения указывать координаты вершины параболы, ее ось симметрии, направление ветвей параболы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При изучении этой темы дальнейшее развитие получает умение находить по графику промежутки возрастания и убывания функции, а также промежутки, в которых функция сохраняет знак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Учащиеся знакомятся со свойствами степенной функции 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у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 xml:space="preserve">= </w:t>
      </w:r>
      <w:proofErr w:type="spellStart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х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п</w:t>
      </w:r>
      <w:proofErr w:type="spellEnd"/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при четном и нечетном натуральном показателе </w:t>
      </w:r>
      <w:r w:rsidR="0017465B" w:rsidRPr="0017465B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п. </w:t>
      </w:r>
      <w:r w:rsidR="0017465B" w:rsidRPr="0017465B">
        <w:rPr>
          <w:rFonts w:ascii="Times New Roman" w:eastAsia="Times New Roman" w:hAnsi="Times New Roman" w:cs="Times New Roman"/>
          <w:color w:val="000000"/>
          <w:sz w:val="24"/>
          <w:szCs w:val="24"/>
        </w:rPr>
        <w:t>Вводится понятие корня n-й степени. Они получают представление о нахождении значений корня с помощью калькулятора, причем выработка соответствующих умений не требуется.</w:t>
      </w:r>
    </w:p>
    <w:p w14:paraId="02C9CB1F" w14:textId="77777777" w:rsidR="0017465B" w:rsidRPr="0017465B" w:rsidRDefault="0062268F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         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В результате изучения данной темы обучающийся должен</w:t>
      </w:r>
    </w:p>
    <w:p w14:paraId="12821259" w14:textId="77777777" w:rsidR="0017465B" w:rsidRPr="0017465B" w:rsidRDefault="0062268F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        </w:t>
      </w:r>
      <w:r w:rsidR="0017465B"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знать/понимать</w:t>
      </w:r>
      <w:r w:rsidR="0017465B" w:rsidRPr="0017465B">
        <w:rPr>
          <w:rFonts w:ascii="Times New Roman" w:eastAsia="Times New Roman" w:hAnsi="Times New Roman" w:cs="Times New Roman"/>
          <w:sz w:val="24"/>
          <w:szCs w:val="24"/>
        </w:rPr>
        <w:t>: определение квадратного трехчлена, формулировку теоремы о разложении на множители квадратного трехчлена; определение степенной функции с натуральным показателем; свойства степенной функции с четным и нечетным показателем; определение корня п-ой степени с рациональным показателем;</w:t>
      </w:r>
    </w:p>
    <w:p w14:paraId="230688A6" w14:textId="77777777" w:rsidR="0017465B" w:rsidRPr="0017465B" w:rsidRDefault="0017465B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уметь: </w:t>
      </w:r>
      <w:r w:rsidRPr="0017465B">
        <w:rPr>
          <w:rFonts w:ascii="Times New Roman" w:eastAsia="Times New Roman" w:hAnsi="Times New Roman" w:cs="Times New Roman"/>
          <w:sz w:val="24"/>
          <w:szCs w:val="24"/>
        </w:rPr>
        <w:t>выделять квадрат двучлена из квадратного трехчлена; раскладывать трехчлен на множители, если есть корни; схематически изображать график функции у=х при различных п и описывать свойства; вычислять значение корня п-ой степени; упрощать выражения со степенями.</w:t>
      </w:r>
    </w:p>
    <w:p w14:paraId="4CB50825" w14:textId="77777777" w:rsidR="0017465B" w:rsidRPr="0017465B" w:rsidRDefault="0017465B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r w:rsidRPr="0017465B">
        <w:rPr>
          <w:rFonts w:ascii="Times New Roman" w:eastAsia="Times New Roman" w:hAnsi="Times New Roman" w:cs="Times New Roman"/>
          <w:sz w:val="24"/>
          <w:szCs w:val="24"/>
        </w:rPr>
        <w:t>для: чтения графиков функций, решения несложных алгебраических задач.</w:t>
      </w:r>
    </w:p>
    <w:p w14:paraId="580643FD" w14:textId="77777777"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14:paraId="036B24DE" w14:textId="77777777"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14:paraId="407217F7" w14:textId="77777777"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   </w:t>
      </w:r>
      <w:r w:rsidRPr="0017465B">
        <w:rPr>
          <w:rFonts w:ascii="Times New Roman" w:eastAsia="Times New Roman" w:hAnsi="Times New Roman" w:cs="Times New Roman"/>
          <w:noProof/>
          <w:position w:val="-50"/>
          <w:sz w:val="24"/>
          <w:szCs w:val="24"/>
        </w:rPr>
        <w:object w:dxaOrig="6420" w:dyaOrig="1160" w14:anchorId="3D9004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.5pt;height:57.6pt" o:ole="">
            <v:imagedata r:id="rId5" o:title=""/>
          </v:shape>
          <o:OLEObject Type="Embed" ProgID="Equation.DSMT4" ShapeID="_x0000_i1025" DrawAspect="Content" ObjectID="_1740909859" r:id="rId6"/>
        </w:object>
      </w:r>
      <w:r w:rsidRPr="0017465B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</w:t>
      </w:r>
    </w:p>
    <w:p w14:paraId="740E24DC" w14:textId="77777777" w:rsidR="0017465B" w:rsidRPr="0017465B" w:rsidRDefault="0017465B" w:rsidP="0062268F">
      <w:pPr>
        <w:spacing w:after="0" w:line="240" w:lineRule="auto"/>
        <w:ind w:left="235" w:hanging="567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14:paraId="5DA90CB9" w14:textId="77777777"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14:paraId="3959F857" w14:textId="77777777" w:rsidR="0017465B" w:rsidRPr="0017465B" w:rsidRDefault="0017465B" w:rsidP="0062268F">
      <w:pPr>
        <w:spacing w:after="0" w:line="240" w:lineRule="auto"/>
        <w:ind w:hanging="567"/>
        <w:rPr>
          <w:rFonts w:ascii="Times New Roman" w:eastAsia="Times New Roman" w:hAnsi="Times New Roman" w:cs="Times New Roman"/>
          <w:sz w:val="24"/>
          <w:szCs w:val="24"/>
        </w:rPr>
      </w:pPr>
    </w:p>
    <w:p w14:paraId="4B98E0FF" w14:textId="77777777" w:rsidR="0017465B" w:rsidRPr="0017465B" w:rsidRDefault="0017465B" w:rsidP="0062268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eastAsia="Times New Roman" w:hAnsi="Times New Roman" w:cs="Times New Roman"/>
          <w:noProof/>
          <w:position w:val="-142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t xml:space="preserve">    </w:t>
      </w:r>
      <w:r w:rsidR="0062268F" w:rsidRPr="0017465B">
        <w:rPr>
          <w:rFonts w:ascii="Times New Roman" w:eastAsia="Times New Roman" w:hAnsi="Times New Roman" w:cs="Times New Roman"/>
          <w:noProof/>
          <w:position w:val="-142"/>
          <w:sz w:val="24"/>
          <w:szCs w:val="24"/>
        </w:rPr>
        <w:object w:dxaOrig="7720" w:dyaOrig="2960" w14:anchorId="590478F7">
          <v:shape id="_x0000_i1026" type="#_x0000_t75" style="width:344.65pt;height:117.1pt" o:ole="">
            <v:imagedata r:id="rId7" o:title=""/>
          </v:shape>
          <o:OLEObject Type="Embed" ProgID="Equation.DSMT4" ShapeID="_x0000_i1026" DrawAspect="Content" ObjectID="_1740909860" r:id="rId8"/>
        </w:object>
      </w:r>
    </w:p>
    <w:p w14:paraId="42FC63BD" w14:textId="77777777"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sz w:val="24"/>
          <w:szCs w:val="24"/>
        </w:rPr>
        <w:t>УУД:</w:t>
      </w:r>
    </w:p>
    <w:p w14:paraId="678B1FFA" w14:textId="77777777"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14:paraId="5F569D40" w14:textId="77777777"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sz w:val="24"/>
          <w:szCs w:val="24"/>
        </w:rPr>
        <w:t>Слушать и слышать друг друга; представлять конкретное содержание и сообщать его в письменной и устной форме.</w:t>
      </w:r>
    </w:p>
    <w:p w14:paraId="18DB7B84" w14:textId="77777777"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14:paraId="371E3392" w14:textId="77777777"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sz w:val="24"/>
          <w:szCs w:val="24"/>
        </w:rPr>
        <w:t>Принимать 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.</w:t>
      </w:r>
    </w:p>
    <w:p w14:paraId="1CAD3FDC" w14:textId="77777777"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14:paraId="3D7789E7" w14:textId="77777777" w:rsidR="0017465B" w:rsidRPr="0017465B" w:rsidRDefault="0017465B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ind w:hanging="567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17465B">
        <w:rPr>
          <w:rFonts w:ascii="Times New Roman" w:eastAsia="Times New Roman" w:hAnsi="Times New Roman" w:cs="Times New Roman"/>
          <w:sz w:val="24"/>
          <w:szCs w:val="24"/>
        </w:rPr>
        <w:t>Выводить следствия из имеющихся в условии задачи данных; устанавливать причинно-следственные связи.</w:t>
      </w:r>
    </w:p>
    <w:p w14:paraId="2DF2387D" w14:textId="77777777" w:rsidR="0017465B" w:rsidRPr="0017465B" w:rsidRDefault="0017465B" w:rsidP="0062268F">
      <w:pPr>
        <w:autoSpaceDE w:val="0"/>
        <w:autoSpaceDN w:val="0"/>
        <w:adjustRightInd w:val="0"/>
        <w:spacing w:after="0" w:line="240" w:lineRule="auto"/>
        <w:ind w:hanging="567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406DD785" w14:textId="77777777" w:rsidR="0062268F" w:rsidRPr="0062268F" w:rsidRDefault="0062268F" w:rsidP="00E518CE">
      <w:pPr>
        <w:pStyle w:val="a4"/>
        <w:numPr>
          <w:ilvl w:val="0"/>
          <w:numId w:val="3"/>
        </w:numPr>
        <w:shd w:val="clear" w:color="auto" w:fill="FFFFFF"/>
        <w:spacing w:after="0" w:line="240" w:lineRule="auto"/>
        <w:ind w:hanging="1004"/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Уравнения и неравенства с одной переменной  –  14  часов.  </w:t>
      </w:r>
      <w:r w:rsidRPr="0062268F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Целые уравнения. Дробные рациональные уравнения. Неравенства второй степени с одной переменной. Метод интервалов.</w:t>
      </w:r>
    </w:p>
    <w:p w14:paraId="50F1E76D" w14:textId="77777777" w:rsidR="0062268F" w:rsidRPr="0062268F" w:rsidRDefault="0062268F" w:rsidP="0062268F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систематизировать и обобщить сведения о решении целых и дробных рациональных уравнений с одной переменной, сформировать умение решать неравенства вида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+ </w:t>
      </w:r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Ьх + с &gt; </w:t>
      </w: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0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или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</w:t>
      </w:r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+ Ьх + с &lt; </w:t>
      </w: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0,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где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 </w:t>
      </w:r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≠ </w:t>
      </w:r>
      <w:r w:rsidRPr="0062268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0.</w:t>
      </w:r>
    </w:p>
    <w:p w14:paraId="6B481FD4" w14:textId="77777777" w:rsidR="0062268F" w:rsidRPr="0062268F" w:rsidRDefault="0062268F" w:rsidP="0062268F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В этой теме завершается изучение рациональных уравнений с одной переменной. В связи с этим проводится некоторое обобщение и углубление сведений об уравнениях. Вводятся понятия целого рационального уравнения и его степени. Учащиеся знакомятся с решением уравнений третьей степени и четвертой степени с помощью разложения на множители и введения вспомогательной переменной. Метод решения уравнений путем введения вспомогательных переменных будет широко использоваться в дальнейшем при решении тригонометрических, логарифмических и других видов уравнений.</w:t>
      </w:r>
    </w:p>
    <w:p w14:paraId="48FA030C" w14:textId="77777777" w:rsidR="0062268F" w:rsidRPr="0062268F" w:rsidRDefault="0062268F" w:rsidP="0062268F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Расширяются сведения о решении дробных рациональных уравнений. Учащиеся знакомятся с некоторыми специальными приемами решения таких уравнений.</w:t>
      </w:r>
    </w:p>
    <w:p w14:paraId="3A53C717" w14:textId="77777777" w:rsidR="0062268F" w:rsidRDefault="0062268F" w:rsidP="0062268F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Формирование умений решать неравенства вида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+ Ьх +  с &gt;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0 или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х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+ Ьх + с &lt;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0, где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а</w:t>
      </w:r>
      <w:r w:rsidRPr="006226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</w:rPr>
        <w:t>≠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0, осуществляется с опорой на сведения о графике квадратичной функции (направление ветвей параболы, ее расположение относительно оси </w:t>
      </w:r>
      <w:r w:rsidRPr="0062268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Ох)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62268F">
        <w:rPr>
          <w:rFonts w:ascii="Times New Roman" w:eastAsia="Times New Roman" w:hAnsi="Times New Roman" w:cs="Times New Roman"/>
          <w:color w:val="000000"/>
          <w:sz w:val="24"/>
          <w:szCs w:val="24"/>
        </w:rPr>
        <w:t>Учащиеся знакомятся с методом интервалов, с помощью которого решаются несложные рациональные неравенства.</w:t>
      </w:r>
    </w:p>
    <w:p w14:paraId="3B098E21" w14:textId="77777777" w:rsidR="0062268F" w:rsidRPr="0062268F" w:rsidRDefault="0062268F" w:rsidP="0062268F">
      <w:pPr>
        <w:tabs>
          <w:tab w:val="left" w:pos="2694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В результате изучения данной темы обучающийся должен </w:t>
      </w:r>
    </w:p>
    <w:p w14:paraId="789E5A7B" w14:textId="77777777" w:rsidR="0062268F" w:rsidRPr="0062268F" w:rsidRDefault="0062268F" w:rsidP="0062268F">
      <w:pPr>
        <w:tabs>
          <w:tab w:val="left" w:pos="2694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знать/понимать</w:t>
      </w: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 xml:space="preserve"> понятия целого рационального уравнения; способы разложения</w:t>
      </w:r>
    </w:p>
    <w:p w14:paraId="6E02205C" w14:textId="77777777" w:rsidR="0062268F" w:rsidRPr="0062268F" w:rsidRDefault="0062268F" w:rsidP="0062268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sz w:val="24"/>
          <w:szCs w:val="24"/>
        </w:rPr>
        <w:t>многочлена на множители; определение биквадратного, дробно-рационального уравнений; алгоритм решения дробно-рациональных уравнений; определение неравенства 2-ой степени с одной переменной; графический способ решения неравенств (алгоритм); метод интервалов;</w:t>
      </w:r>
    </w:p>
    <w:p w14:paraId="62A0570A" w14:textId="77777777" w:rsidR="0062268F" w:rsidRPr="0062268F" w:rsidRDefault="0062268F" w:rsidP="0062268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меть</w: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>: определять виды уравнений; владеть различными способами разложения многочлена на множители; применять алгоритм решения дробно-рациональных уравнений для их решения; определять неравенства 2-ой степени с одной переменной; применять графический способ для их решения; применять метод интервалов.</w:t>
      </w:r>
    </w:p>
    <w:p w14:paraId="3C3810F2" w14:textId="77777777" w:rsidR="0062268F" w:rsidRPr="0062268F" w:rsidRDefault="0062268F" w:rsidP="0062268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>для: решения целых рациональных, биквадратных, дробно-рациональных уравнений.</w:t>
      </w:r>
    </w:p>
    <w:p w14:paraId="4DEEE67C" w14:textId="77777777" w:rsidR="0062268F" w:rsidRPr="0062268F" w:rsidRDefault="0062268F" w:rsidP="0062268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14:paraId="610D0354" w14:textId="77777777" w:rsidR="0062268F" w:rsidRPr="0062268F" w:rsidRDefault="0062268F" w:rsidP="006226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4280" w:dyaOrig="1400" w14:anchorId="1BA18E60">
          <v:shape id="_x0000_i1027" type="#_x0000_t75" style="width:3in;height:70.1pt" o:ole="">
            <v:imagedata r:id="rId9" o:title=""/>
          </v:shape>
          <o:OLEObject Type="Embed" ProgID="Equation.DSMT4" ShapeID="_x0000_i1027" DrawAspect="Content" ObjectID="_1740909861" r:id="rId10"/>
        </w:objec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> </w:t>
      </w:r>
    </w:p>
    <w:p w14:paraId="4B459704" w14:textId="77777777" w:rsidR="0062268F" w:rsidRPr="0062268F" w:rsidRDefault="0062268F" w:rsidP="0062268F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14:paraId="47BF44B4" w14:textId="77777777" w:rsidR="0062268F" w:rsidRPr="0062268F" w:rsidRDefault="0062268F" w:rsidP="0062268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14:paraId="0FBB757A" w14:textId="77777777" w:rsidR="0062268F" w:rsidRPr="0062268F" w:rsidRDefault="0062268F" w:rsidP="0062268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position w:val="-128"/>
          <w:sz w:val="24"/>
          <w:szCs w:val="24"/>
        </w:rPr>
        <w:object w:dxaOrig="8120" w:dyaOrig="2680" w14:anchorId="1FDFA8E8">
          <v:shape id="_x0000_i1028" type="#_x0000_t75" style="width:379.2pt;height:135.35pt" o:ole="">
            <v:imagedata r:id="rId11" o:title=""/>
          </v:shape>
          <o:OLEObject Type="Embed" ProgID="Equation.DSMT4" ShapeID="_x0000_i1028" DrawAspect="Content" ObjectID="_1740909862" r:id="rId12"/>
        </w:object>
      </w:r>
      <w:r w:rsidRPr="0062268F">
        <w:rPr>
          <w:rFonts w:ascii="Times New Roman" w:eastAsia="Times New Roman" w:hAnsi="Times New Roman" w:cs="Times New Roman"/>
          <w:sz w:val="24"/>
          <w:szCs w:val="24"/>
        </w:rPr>
        <w:t> </w:t>
      </w:r>
    </w:p>
    <w:p w14:paraId="259672C2" w14:textId="77777777"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УУД:</w:t>
      </w:r>
    </w:p>
    <w:p w14:paraId="17BD411D" w14:textId="77777777"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14:paraId="5277B7B2" w14:textId="77777777"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sz w:val="24"/>
          <w:szCs w:val="24"/>
        </w:rPr>
        <w:t>Слушать и слышать друг друга; представлять конкретное содержание и сообщать его в письменной и устной форме.</w:t>
      </w:r>
    </w:p>
    <w:p w14:paraId="55CF106A" w14:textId="77777777"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14:paraId="03B589CE" w14:textId="77777777"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sz w:val="24"/>
          <w:szCs w:val="24"/>
        </w:rPr>
        <w:t>Принимать познавательную цель, сохранять её при выполнении учебных действий, регулировать весь процесс их выполнения и чётко выполнять требования познавательной задачи.</w:t>
      </w:r>
    </w:p>
    <w:p w14:paraId="66744866" w14:textId="77777777" w:rsidR="0062268F" w:rsidRP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14:paraId="160A6379" w14:textId="77777777" w:rsidR="0062268F" w:rsidRDefault="0062268F" w:rsidP="0062268F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62268F">
        <w:rPr>
          <w:rFonts w:ascii="Times New Roman" w:eastAsia="Times New Roman" w:hAnsi="Times New Roman" w:cs="Times New Roman"/>
          <w:sz w:val="24"/>
          <w:szCs w:val="24"/>
        </w:rPr>
        <w:t>Выводить следствия из имеющихся в условии задачи данных; устанавливать причинно-следственные связи.</w:t>
      </w:r>
    </w:p>
    <w:p w14:paraId="2796DA72" w14:textId="77777777" w:rsidR="00E518CE" w:rsidRPr="00E518CE" w:rsidRDefault="00E518CE" w:rsidP="00E518CE">
      <w:pPr>
        <w:pStyle w:val="a4"/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Уравнения и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неравенства с двумя переменными – 17 часов. </w:t>
      </w:r>
      <w:r w:rsidRPr="00E518C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Уравнение с двумя переменными и его график. Системы уравнений второй степени. Решение задач с помощью систем уравнений второй степени. Неравенства с двумя переменными и их системы.</w:t>
      </w:r>
    </w:p>
    <w:p w14:paraId="614717CF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выработать умение решать простейшие системы, содержащие уравнение второй степени с двумя переменными, и текстовые задачи с помощью составления таких систем.</w:t>
      </w:r>
    </w:p>
    <w:p w14:paraId="7F695C94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В данной теме завершается изучение систем уравнений с двумя переменными. Основное внимание уделяется системам, в которых одно из уравнений первой степени, а другое второй. Ознакомление учащихся с примерами систем уравнений с двумя переменными, в которых оба уравнения второй степени, должно осуществляться с достаточной осторожностью и ограничиваться простейшими примерами.</w:t>
      </w:r>
    </w:p>
    <w:p w14:paraId="081187B0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Привлечение известных учащимся графиков позволяет привести примеры графического решения систем уравнений. С помощью графических представлений можно наглядно показать учащимся, что системы двух уравнений с двумя переменными второй степени могут иметь одно, два, три, четыре решения или не иметь решений.</w:t>
      </w:r>
    </w:p>
    <w:p w14:paraId="238F3066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Разработанный математический аппарат позволяет существенно расширить класс содержательных текстовых задач, решаемых с помощью систем уравнений.</w:t>
      </w:r>
    </w:p>
    <w:p w14:paraId="47407B24" w14:textId="77777777" w:rsid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Изучение темы завершается введением понятий неравенства с двумя переменными и системы неравенств с двумя переменными. Сведения о графиках уравнений с двумя переменными используются при иллюстрации множеств решений некоторых простейших неравенств с двумя переменными и их систем.</w:t>
      </w:r>
    </w:p>
    <w:p w14:paraId="0FC0F5DD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В результате изучения данной темы обучающийся должен</w:t>
      </w:r>
    </w:p>
    <w:p w14:paraId="78A4D455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знать/понимать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: определение решения уравнения с двумя переменными; определение графика уравнения с двумя переменными; что значит решить систему уравнений второй степени, (алгоритм решения); определение решения неравенств с двумя переменными; решение системы неравенства с двумя переменными;</w:t>
      </w:r>
    </w:p>
    <w:p w14:paraId="6672B1CB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lastRenderedPageBreak/>
        <w:t>уметь:</w:t>
      </w: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графически решать системы уравнений; применять способ подстановки; решать задачи с помощью систем уравнений второй степени; графически иллюстрировать множества решений некоторых систем неравенств с двумя переменными и их систем.</w:t>
      </w:r>
    </w:p>
    <w:p w14:paraId="591BAEC2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Использовать приобретенные знания и умения в практической деятельности и</w:t>
      </w:r>
    </w:p>
    <w:p w14:paraId="160C258A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повседневной жизни</w:t>
      </w: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для: решения уравнений, систем уравнений и систем неравенств с двумя переменными.</w:t>
      </w:r>
    </w:p>
    <w:p w14:paraId="6B08E989" w14:textId="77777777" w:rsidR="00E518CE" w:rsidRPr="00E518CE" w:rsidRDefault="00E518CE" w:rsidP="00E518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14:paraId="4FF414C5" w14:textId="77777777"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position w:val="-86"/>
          <w:sz w:val="24"/>
          <w:szCs w:val="24"/>
        </w:rPr>
        <w:object w:dxaOrig="8440" w:dyaOrig="1840" w14:anchorId="625F9050">
          <v:shape id="_x0000_i1029" type="#_x0000_t75" style="width:436.8pt;height:95.05pt" o:ole="">
            <v:imagedata r:id="rId13" o:title=""/>
          </v:shape>
          <o:OLEObject Type="Embed" ProgID="Equation.DSMT4" ShapeID="_x0000_i1029" DrawAspect="Content" ObjectID="_1740909863" r:id="rId14"/>
        </w:objec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 </w:t>
      </w:r>
    </w:p>
    <w:p w14:paraId="61CDA7E6" w14:textId="77777777"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14:paraId="29AF16B2" w14:textId="77777777" w:rsidR="00E518CE" w:rsidRPr="00E518CE" w:rsidRDefault="00E518CE" w:rsidP="00E518C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14:paraId="3D0672F8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position w:val="-160"/>
          <w:sz w:val="24"/>
          <w:szCs w:val="24"/>
        </w:rPr>
        <w:object w:dxaOrig="7940" w:dyaOrig="3320" w14:anchorId="07304A92">
          <v:shape id="_x0000_i1030" type="#_x0000_t75" style="width:358.1pt;height:148.8pt" o:ole="">
            <v:imagedata r:id="rId15" o:title=""/>
          </v:shape>
          <o:OLEObject Type="Embed" ProgID="Equation.DSMT4" ShapeID="_x0000_i1030" DrawAspect="Content" ObjectID="_1740909864" r:id="rId16"/>
        </w:objec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 </w:t>
      </w:r>
    </w:p>
    <w:p w14:paraId="3B7578CC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contextualSpacing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УУД:</w:t>
      </w:r>
    </w:p>
    <w:p w14:paraId="24A808BF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contextualSpacing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14:paraId="5D644AAC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contextualSpacing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Представлять конкретное содержание и сообщать его в письменной и устной форме;</w:t>
      </w:r>
    </w:p>
    <w:p w14:paraId="6B9186AB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contextualSpacing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Уметь (или развивать способность) с помощью вопросов добывать недостающую информацию.</w:t>
      </w:r>
    </w:p>
    <w:p w14:paraId="48E83453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14:paraId="0F2C24B4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contextualSpacing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Ставить учебную задачу на основе соотнесения того, что уже известно, усвоено, и того, что ещё неизвестно; самостоятельно формулировать познавательную цель и строить действия в соответствии с ней.</w:t>
      </w:r>
    </w:p>
    <w:p w14:paraId="2B88CAFC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contextualSpacing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14:paraId="39DFE4DD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contextualSpacing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Проводить анализ способов решения задач</w:t>
      </w:r>
    </w:p>
    <w:p w14:paraId="5D5BB86B" w14:textId="77777777" w:rsidR="00E518CE" w:rsidRPr="00E518CE" w:rsidRDefault="00E518CE" w:rsidP="00E518C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2BEBB50" w14:textId="77777777" w:rsidR="00E518CE" w:rsidRPr="00E518CE" w:rsidRDefault="00E518CE" w:rsidP="00E518CE">
      <w:pPr>
        <w:pStyle w:val="a4"/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</w:pPr>
      <w:r w:rsidRPr="00E518CE">
        <w:rPr>
          <w:rFonts w:ascii="Times New Roman" w:hAnsi="Times New Roman" w:cs="Times New Roman"/>
          <w:b/>
          <w:bCs/>
          <w:sz w:val="24"/>
          <w:szCs w:val="24"/>
        </w:rPr>
        <w:t xml:space="preserve">Арифметическая и геометрическая прогрессии – 15 часов. </w:t>
      </w:r>
      <w:r w:rsidRPr="00E518C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Арифметическая и геометрическая прогрессии. Формулы n-го члена и суммы первых п членов прогрессии. Бесконечно убывающая геометрическая прогрессия.</w:t>
      </w:r>
    </w:p>
    <w:p w14:paraId="0A24A8C2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дать понятия об арифметической и геометрической прогрессиях как числовых последовательностях особого вида.</w:t>
      </w:r>
    </w:p>
    <w:p w14:paraId="3B6AD2E6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При изучении темы вводится понятие последовательности, разъясняется смысл термина «n-й член последовательности», вырабатывается умение использовать индексное обозначение. Эти сведения носят вспомогательный характер и используются для изучения арифметической и геометрической прогрессий.</w:t>
      </w:r>
    </w:p>
    <w:p w14:paraId="0C2992C8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Работа с формулами n-го члена и суммы первых п членов прогрессий, помимо своего основного назначения, позволяет неоднократно возвращаться к вычислениям, тождественным преобразованиям, решению уравнений, неравенств, систем.</w:t>
      </w:r>
    </w:p>
    <w:p w14:paraId="31F0B23D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Рассматриваются характеристические свойства арифметической и геометрической прогрессий, что позволяет расширить круг предлагаемых задач.</w:t>
      </w:r>
    </w:p>
    <w:p w14:paraId="79F28EBF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В результате изучения данной темы обучающийся должен знать/понимать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</w:p>
    <w:p w14:paraId="695B2541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 xml:space="preserve">понятие последовательности; смысл понятия «п-й» член последовательности; определение арифметической и геометрической прогрессий; определение разности арифметической 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lastRenderedPageBreak/>
        <w:t>прогрессии и знаменателя геометрической прогрессий; формулы п-го члена и суммы п – членов арифметической и геометрической</w:t>
      </w:r>
    </w:p>
    <w:p w14:paraId="68B10FCB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 xml:space="preserve">прогрессий; характеристика свойства арифметической и геометрической прогрессий; </w:t>
      </w:r>
    </w:p>
    <w:p w14:paraId="6BB7CF23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уметь</w:t>
      </w:r>
      <w:r w:rsidRPr="00E518CE">
        <w:rPr>
          <w:rFonts w:ascii="Times New Roman" w:eastAsia="Times New Roman" w:hAnsi="Times New Roman" w:cs="Times New Roman"/>
          <w:iCs/>
          <w:sz w:val="24"/>
          <w:szCs w:val="24"/>
        </w:rPr>
        <w:t xml:space="preserve">: 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использовать индексное обозначение; применять формулы п-го члена и суммы п-членов арифметической и геометрической прогрессий для выполнения упражнений.</w:t>
      </w:r>
    </w:p>
    <w:p w14:paraId="05925D3E" w14:textId="77777777" w:rsidR="00E518CE" w:rsidRPr="00E518CE" w:rsidRDefault="00E518CE" w:rsidP="00E518C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Использовать приобретенные знания и умения в практической деятельности и повседневной жизни</w:t>
      </w:r>
      <w:r w:rsidRPr="00E518CE">
        <w:rPr>
          <w:rFonts w:ascii="Times New Roman" w:eastAsia="Times New Roman" w:hAnsi="Times New Roman" w:cs="Times New Roman"/>
          <w:sz w:val="24"/>
          <w:szCs w:val="24"/>
        </w:rPr>
        <w:t>: для решения задач.</w:t>
      </w:r>
    </w:p>
    <w:p w14:paraId="5B0FB9CF" w14:textId="77777777" w:rsidR="00E518CE" w:rsidRPr="00E518CE" w:rsidRDefault="00E518CE" w:rsidP="00E518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14:paraId="05583370" w14:textId="77777777"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E518CE">
        <w:rPr>
          <w:rFonts w:ascii="Times New Roman" w:eastAsia="Times New Roman" w:hAnsi="Times New Roman" w:cs="Times New Roman"/>
          <w:position w:val="-162"/>
          <w:sz w:val="24"/>
          <w:szCs w:val="24"/>
        </w:rPr>
        <w:object w:dxaOrig="7240" w:dyaOrig="3060" w14:anchorId="62A98007">
          <v:shape id="_x0000_i1031" type="#_x0000_t75" style="width:323.5pt;height:137.3pt" o:ole="">
            <v:imagedata r:id="rId17" o:title=""/>
          </v:shape>
          <o:OLEObject Type="Embed" ProgID="Equation.DSMT4" ShapeID="_x0000_i1031" DrawAspect="Content" ObjectID="_1740909865" r:id="rId18"/>
        </w:object>
      </w:r>
    </w:p>
    <w:p w14:paraId="23B9FF1F" w14:textId="77777777"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17CFAEA" w14:textId="77777777" w:rsidR="00E518CE" w:rsidRPr="00E518CE" w:rsidRDefault="00E518CE" w:rsidP="00E518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14:paraId="22B2B4C2" w14:textId="77777777" w:rsidR="00E518CE" w:rsidRPr="00E518CE" w:rsidRDefault="00E518CE" w:rsidP="00E518C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CCD3079" w14:textId="77777777" w:rsidR="0062268F" w:rsidRPr="00E518CE" w:rsidRDefault="00E518CE" w:rsidP="00E518CE">
      <w:pPr>
        <w:pStyle w:val="a4"/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position w:val="-124"/>
          <w:sz w:val="24"/>
          <w:szCs w:val="24"/>
        </w:rPr>
        <w:object w:dxaOrig="6580" w:dyaOrig="2540" w14:anchorId="1BA18734">
          <v:shape id="_x0000_i1032" type="#_x0000_t75" style="width:303.35pt;height:107.5pt" o:ole="">
            <v:imagedata r:id="rId19" o:title=""/>
          </v:shape>
          <o:OLEObject Type="Embed" ProgID="Equation.DSMT4" ShapeID="_x0000_i1032" DrawAspect="Content" ObjectID="_1740909866" r:id="rId20"/>
        </w:object>
      </w:r>
    </w:p>
    <w:p w14:paraId="26C95C10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УУД</w:t>
      </w:r>
    </w:p>
    <w:p w14:paraId="15DD9DF1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14:paraId="7200EF01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Обмениваться мнениями, понимать позицию партнёра, в том числе и отличную от своей; задавать вопросы, слушать и отвечать на вопросы других, формулировать собственные мысли, высказывать и обосновывать свою точку зрения.</w:t>
      </w:r>
    </w:p>
    <w:p w14:paraId="28DDEC01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14:paraId="64B3B8E7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Планировать (в сотрудничестве с учителем и одноклассниками или самостоятельно) необходимые действия, операции, действовать по плану; самостоятельно планировать необходимые действия, операции.</w:t>
      </w:r>
    </w:p>
    <w:p w14:paraId="5DC96E40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14:paraId="13978284" w14:textId="77777777" w:rsidR="00E518CE" w:rsidRPr="00E518CE" w:rsidRDefault="00E518CE" w:rsidP="00E518CE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sz w:val="24"/>
          <w:szCs w:val="24"/>
        </w:rPr>
        <w:t>Анализировать условия и требования задачи; проводить анализ способов решения задачи с точки зрения их рационализации и экономичности.</w:t>
      </w:r>
    </w:p>
    <w:p w14:paraId="3676BFB2" w14:textId="77777777" w:rsidR="0062268F" w:rsidRPr="00E518CE" w:rsidRDefault="0062268F" w:rsidP="00E518C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4A4DCEB" w14:textId="77777777" w:rsidR="00E518CE" w:rsidRPr="00E518CE" w:rsidRDefault="00E518CE" w:rsidP="00E518CE">
      <w:pPr>
        <w:pStyle w:val="a4"/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Элементы комбинаторики и теории вероятностей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– 13  часов. </w:t>
      </w:r>
      <w:r w:rsidRPr="00E518CE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Комбинаторное правило умножения. Перестановки, размещения, сочетания. Относительная частота и вероятность случайного события.</w:t>
      </w:r>
    </w:p>
    <w:p w14:paraId="43BBE143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Цель: </w:t>
      </w: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ознакомить учащихся с понятиями перестановки, размещения, сочетания и соответствующими формулами для подсчета их числа; ввести понятия относительной частоты и вероятности случайного события.</w:t>
      </w:r>
    </w:p>
    <w:p w14:paraId="19BDA288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Изучение темы начинается с решения задач, в которых требуется составить те или иные комбинации элементов и подсчитать их число. Разъясняется комбинаторное правило умножения, которое используется в дальнейшем при выводе формул для подсчета числа перестановок, размещений и сочетаний.</w:t>
      </w:r>
    </w:p>
    <w:p w14:paraId="1B10F10F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t>При изучении данного материала необходимо обратить внимание учащихся на различие понятий «размещение» и «сочетание», сформировать у них умение определять, о каком виде комбинаций идет речь в задаче.</w:t>
      </w:r>
    </w:p>
    <w:p w14:paraId="73FC8205" w14:textId="77777777" w:rsidR="00E518CE" w:rsidRPr="00E518CE" w:rsidRDefault="00E518CE" w:rsidP="00E518CE">
      <w:pPr>
        <w:shd w:val="clear" w:color="auto" w:fill="FFFFFF"/>
        <w:spacing w:after="0" w:line="240" w:lineRule="auto"/>
        <w:ind w:firstLine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E518CE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В данной теме учащиеся знакомятся с начальными сведениями из теории вероятностей. Вводятся понятия «случайное событие», «относительная частота», «вероятность случайного события». Рассматриваются статистический и классический подходы к определению вероятности случайного события. Важно обратить внимание учащихся на то, что классическое определение вероятности можно применять только к таким моделям реальных событий, в которых все исходы являются равновозможными.</w:t>
      </w:r>
    </w:p>
    <w:p w14:paraId="3914F526" w14:textId="77777777"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В результате изучения данной темы обучающийся должен знать/понимать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740D8C0B" w14:textId="77777777"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комбинаторное правило умножения; определение перестановок,</w:t>
      </w:r>
    </w:p>
    <w:p w14:paraId="46C268A6" w14:textId="77777777"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размещений, сочетаний; понятия отношений частоты и вероятности случайного события; формулы для подсчета их числа; понятия «случайное событие», «относительная частота», «вероятность случайного события»;</w:t>
      </w:r>
    </w:p>
    <w:p w14:paraId="2B357C73" w14:textId="77777777"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меть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>: различать понятия «размещение» и «сочетания»; определять о каком виде комбинаций идет речь в задачах; решать задачи, в которых требуется составлять те или иные комбинации элементов и подсчитать их число; вычислять вероятность случайного события при классическом подходе.</w:t>
      </w:r>
    </w:p>
    <w:p w14:paraId="3DF420F1" w14:textId="77777777" w:rsidR="009D6951" w:rsidRPr="009D6951" w:rsidRDefault="009D6951" w:rsidP="009D695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>для: решения комбинаторных задач.</w:t>
      </w:r>
    </w:p>
    <w:p w14:paraId="59A09D3C" w14:textId="77777777" w:rsidR="009D6951" w:rsidRPr="009D6951" w:rsidRDefault="009D6951" w:rsidP="009D695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обязательной подготовки выпускника</w:t>
      </w:r>
    </w:p>
    <w:p w14:paraId="01BCDEEB" w14:textId="77777777"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5C081DC" w14:textId="77777777" w:rsidR="009D6951" w:rsidRPr="009D6951" w:rsidRDefault="009D6951" w:rsidP="009D6951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Сколькими способами могут разместиться 6 человек в салоне автобуса на шести свободных местах? </w:t>
      </w:r>
    </w:p>
    <w:p w14:paraId="0542C060" w14:textId="77777777" w:rsidR="009D6951" w:rsidRPr="009D6951" w:rsidRDefault="009D6951" w:rsidP="009D6951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Сколько трехзначных чисел, в которых нет одинаковых цифр, можно составить из цифр 1, 2, 3, 4, 5?</w:t>
      </w:r>
    </w:p>
    <w:p w14:paraId="6CDAD91F" w14:textId="77777777" w:rsidR="009D6951" w:rsidRPr="009D6951" w:rsidRDefault="009D6951" w:rsidP="009D6951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Из 12 членов туристической группы надо выбрать трех дежурных. Сколькими способами можно сделать такой выбор?</w:t>
      </w:r>
    </w:p>
    <w:p w14:paraId="22C86796" w14:textId="77777777" w:rsidR="009D6951" w:rsidRPr="009D6951" w:rsidRDefault="009D6951" w:rsidP="009D6951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Какова вероятность того, что при бросании игрального кубика выпадет более 4 очков?</w:t>
      </w:r>
    </w:p>
    <w:p w14:paraId="7D3A9990" w14:textId="77777777"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14:paraId="4C2232BB" w14:textId="77777777" w:rsidR="009D6951" w:rsidRPr="009D6951" w:rsidRDefault="009D6951" w:rsidP="009D695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Уровень возможной подготовки выпускника</w:t>
      </w:r>
    </w:p>
    <w:p w14:paraId="57010EDE" w14:textId="77777777"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</w:pPr>
    </w:p>
    <w:p w14:paraId="5EA439CE" w14:textId="77777777" w:rsidR="009D6951" w:rsidRPr="009D6951" w:rsidRDefault="009D6951" w:rsidP="009D6951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>Из 20 вопросов к экзамену Вова 12 вопросов выучил, 5 совсем не смотрел, а в остальных что-то знает, а что-то нет. На экзамене в билете будет три вопроса.</w:t>
      </w:r>
    </w:p>
    <w:p w14:paraId="5D4A87E6" w14:textId="77777777"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       а) Сколько существует вариантов билетов?</w:t>
      </w:r>
    </w:p>
    <w:p w14:paraId="0F4C6A42" w14:textId="77777777"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       б) Сколько из них тех, в которых Вова знает все вопросы?</w:t>
      </w:r>
    </w:p>
    <w:p w14:paraId="01952871" w14:textId="77777777"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       в) Сколько из них тех, в которых есть вопросы всех трех типов?</w:t>
      </w:r>
    </w:p>
    <w:p w14:paraId="523D2EF2" w14:textId="77777777"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       г) Сколько из них тех, в которых Вова выучил большинство вопросов?</w:t>
      </w: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103EE717" w14:textId="77777777" w:rsidR="009D6951" w:rsidRPr="009D6951" w:rsidRDefault="009D6951" w:rsidP="009D6951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Случайным образом одновременно выбирают две буквы из 33 букв русского алфавита. Найдите вероятность того, что:</w:t>
      </w:r>
    </w:p>
    <w:p w14:paraId="58340EE2" w14:textId="77777777"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       а) обе они гласные;</w:t>
      </w:r>
    </w:p>
    <w:p w14:paraId="602BD069" w14:textId="77777777"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       б) среди них есть буква «ь»;</w:t>
      </w:r>
    </w:p>
    <w:p w14:paraId="0BE743F5" w14:textId="77777777"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       в) среди них нет буквы «а»;</w:t>
      </w:r>
    </w:p>
    <w:p w14:paraId="4226D27D" w14:textId="77777777" w:rsidR="009D6951" w:rsidRPr="009D6951" w:rsidRDefault="009D6951" w:rsidP="009D6951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 xml:space="preserve">        г) одна буква гласная, а другая согласная.</w:t>
      </w:r>
    </w:p>
    <w:p w14:paraId="6665DFFF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D4F2AA0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УУД</w:t>
      </w:r>
    </w:p>
    <w:p w14:paraId="11233909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14:paraId="0F4FB9F5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Устанавливать рабочие отношения; эффективно сотрудничать и способствовать продуктивной кооперации.</w:t>
      </w:r>
    </w:p>
    <w:p w14:paraId="009D9B83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 xml:space="preserve">  Регулятивные:</w:t>
      </w:r>
    </w:p>
    <w:p w14:paraId="3963AA36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Составлять план и последовательность действий; вносить коррективы и дополнения в составленные планы.</w:t>
      </w:r>
    </w:p>
    <w:p w14:paraId="3F85A73F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 xml:space="preserve">     Познавательные:</w:t>
      </w:r>
    </w:p>
    <w:p w14:paraId="056DE1B9" w14:textId="77777777" w:rsidR="0062268F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Выбирать наиболее эффективные способы решения задачи в зависимости от конкретных условий; проводить анализ способов решения задач; восстанавливать предметную ситуацию, описанную в задаче, путём переформулирования, изображать на схеме только существенную информацию; анализировать объект, выделяя существенные и несущественные признаки.</w:t>
      </w:r>
    </w:p>
    <w:p w14:paraId="637934C5" w14:textId="77777777" w:rsidR="009D6951" w:rsidRPr="009D6951" w:rsidRDefault="009D6951" w:rsidP="009D6951">
      <w:pPr>
        <w:numPr>
          <w:ilvl w:val="0"/>
          <w:numId w:val="3"/>
        </w:numPr>
        <w:spacing w:after="0" w:line="240" w:lineRule="auto"/>
        <w:contextualSpacing/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lastRenderedPageBreak/>
        <w:t xml:space="preserve">Повторение.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бобщение  и  систематизация –</w:t>
      </w:r>
      <w:r w:rsidR="0083477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14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часов</w:t>
      </w:r>
      <w:r w:rsidRPr="009D695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.</w:t>
      </w:r>
      <w:r w:rsidRPr="009D6951">
        <w:t xml:space="preserve"> </w:t>
      </w:r>
      <w:r>
        <w:t xml:space="preserve"> </w:t>
      </w:r>
      <w:r w:rsidRPr="009D6951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Числа и вычисления. Выражения и преобразования. Уравнения и неравенства. Функции.</w:t>
      </w:r>
    </w:p>
    <w:p w14:paraId="3BEA5D1B" w14:textId="77777777" w:rsidR="009D6951" w:rsidRPr="009D6951" w:rsidRDefault="009D6951" w:rsidP="009D6951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Цель</w:t>
      </w:r>
      <w:r w:rsidRPr="009D6951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: повторение, обобщение и систематизация знаний, умений и навыков за курс алгебры 7 - 9  классов.</w:t>
      </w:r>
    </w:p>
    <w:p w14:paraId="2902B219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УУД</w:t>
      </w:r>
    </w:p>
    <w:p w14:paraId="67772207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:</w:t>
      </w:r>
    </w:p>
    <w:p w14:paraId="6061422E" w14:textId="77777777"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Аргументировать свою точку зрения, спорить и отстаивать свою позицию невраждебным для оппонентов образом; развивать умения интегрироваться в группу сверстников и строить продуктивное взаимодействие со сверстниками и взрослыми.</w:t>
      </w:r>
    </w:p>
    <w:p w14:paraId="0E34BE2C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Регулятивные:</w:t>
      </w:r>
    </w:p>
    <w:p w14:paraId="18706133" w14:textId="77777777"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Вносить необходимые дополнения и коррективы в план и способ действия в случае расхождения эталона, реального действия и его результата.</w:t>
      </w:r>
    </w:p>
    <w:p w14:paraId="2A4D9262" w14:textId="77777777" w:rsidR="009D6951" w:rsidRPr="009D6951" w:rsidRDefault="009D6951" w:rsidP="009D6951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720"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:</w:t>
      </w:r>
    </w:p>
    <w:p w14:paraId="7CF57D8F" w14:textId="77777777" w:rsidR="009D6951" w:rsidRPr="009D6951" w:rsidRDefault="009D6951" w:rsidP="009D695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D6951">
        <w:rPr>
          <w:rFonts w:ascii="Times New Roman" w:eastAsia="Times New Roman" w:hAnsi="Times New Roman" w:cs="Times New Roman"/>
          <w:sz w:val="24"/>
          <w:szCs w:val="24"/>
        </w:rPr>
        <w:t>Осуществлять сравнение и классификацию по заданным критериям.</w:t>
      </w:r>
    </w:p>
    <w:p w14:paraId="2B01F79C" w14:textId="77777777" w:rsidR="001D1EB4" w:rsidRDefault="001D1EB4" w:rsidP="009D6951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  <w:sectPr w:rsidR="001D1EB4" w:rsidSect="00E518CE">
          <w:pgSz w:w="11906" w:h="16838"/>
          <w:pgMar w:top="709" w:right="850" w:bottom="851" w:left="1134" w:header="708" w:footer="708" w:gutter="0"/>
          <w:cols w:space="708"/>
          <w:docGrid w:linePitch="360"/>
        </w:sectPr>
      </w:pPr>
    </w:p>
    <w:p w14:paraId="0584DE83" w14:textId="77777777" w:rsidR="001D1EB4" w:rsidRPr="001D1EB4" w:rsidRDefault="001D1EB4" w:rsidP="001D1EB4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1EB4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Календарно – тематическое  планирование.</w:t>
      </w:r>
    </w:p>
    <w:tbl>
      <w:tblPr>
        <w:tblStyle w:val="a7"/>
        <w:tblW w:w="10314" w:type="dxa"/>
        <w:tblLook w:val="04A0" w:firstRow="1" w:lastRow="0" w:firstColumn="1" w:lastColumn="0" w:noHBand="0" w:noVBand="1"/>
      </w:tblPr>
      <w:tblGrid>
        <w:gridCol w:w="930"/>
        <w:gridCol w:w="6266"/>
        <w:gridCol w:w="1134"/>
        <w:gridCol w:w="992"/>
        <w:gridCol w:w="992"/>
      </w:tblGrid>
      <w:tr w:rsidR="00D94D3E" w:rsidRPr="00D94D3E" w14:paraId="2C32982B" w14:textId="77777777" w:rsidTr="00FB19D0">
        <w:trPr>
          <w:trHeight w:val="240"/>
        </w:trPr>
        <w:tc>
          <w:tcPr>
            <w:tcW w:w="930" w:type="dxa"/>
            <w:vMerge w:val="restart"/>
          </w:tcPr>
          <w:p w14:paraId="2722CA3F" w14:textId="77777777" w:rsidR="00D94D3E" w:rsidRPr="00D94D3E" w:rsidRDefault="00D94D3E" w:rsidP="001D1EB4">
            <w:pPr>
              <w:rPr>
                <w:sz w:val="28"/>
                <w:szCs w:val="28"/>
              </w:rPr>
            </w:pPr>
          </w:p>
          <w:p w14:paraId="4A236B44" w14:textId="44C0ABAD" w:rsidR="00D94D3E" w:rsidRPr="00D94D3E" w:rsidRDefault="00D94D3E" w:rsidP="001D1EB4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№ урока</w:t>
            </w:r>
          </w:p>
        </w:tc>
        <w:tc>
          <w:tcPr>
            <w:tcW w:w="6266" w:type="dxa"/>
            <w:vMerge w:val="restart"/>
          </w:tcPr>
          <w:p w14:paraId="452D46C5" w14:textId="77777777" w:rsidR="00D94D3E" w:rsidRPr="00D94D3E" w:rsidRDefault="00D94D3E" w:rsidP="001D1EB4">
            <w:pPr>
              <w:rPr>
                <w:sz w:val="28"/>
                <w:szCs w:val="28"/>
              </w:rPr>
            </w:pPr>
          </w:p>
          <w:p w14:paraId="4BD6DA1B" w14:textId="7500CBD4" w:rsidR="00D94D3E" w:rsidRPr="00D94D3E" w:rsidRDefault="00D94D3E" w:rsidP="00D94D3E">
            <w:pPr>
              <w:jc w:val="center"/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Наименование разделы, темы</w:t>
            </w:r>
          </w:p>
        </w:tc>
        <w:tc>
          <w:tcPr>
            <w:tcW w:w="1134" w:type="dxa"/>
            <w:vMerge w:val="restart"/>
          </w:tcPr>
          <w:p w14:paraId="320879AB" w14:textId="0B09C87D" w:rsidR="00D94D3E" w:rsidRPr="00D94D3E" w:rsidRDefault="00D94D3E" w:rsidP="001D1EB4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лич</w:t>
            </w:r>
            <w:r w:rsidR="00FB19D0">
              <w:rPr>
                <w:sz w:val="28"/>
                <w:szCs w:val="28"/>
              </w:rPr>
              <w:t>.</w:t>
            </w:r>
            <w:r w:rsidRPr="00D94D3E">
              <w:rPr>
                <w:sz w:val="28"/>
                <w:szCs w:val="28"/>
              </w:rPr>
              <w:t xml:space="preserve"> часов </w:t>
            </w:r>
          </w:p>
        </w:tc>
        <w:tc>
          <w:tcPr>
            <w:tcW w:w="1984" w:type="dxa"/>
            <w:gridSpan w:val="2"/>
          </w:tcPr>
          <w:p w14:paraId="0C7A25D0" w14:textId="4D578C28" w:rsidR="00D94D3E" w:rsidRPr="00D94D3E" w:rsidRDefault="00982449" w:rsidP="0098244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ата</w:t>
            </w:r>
          </w:p>
        </w:tc>
      </w:tr>
      <w:tr w:rsidR="00FB19D0" w:rsidRPr="00D94D3E" w14:paraId="397242BD" w14:textId="77777777" w:rsidTr="00FB19D0">
        <w:trPr>
          <w:trHeight w:val="216"/>
        </w:trPr>
        <w:tc>
          <w:tcPr>
            <w:tcW w:w="930" w:type="dxa"/>
            <w:vMerge/>
          </w:tcPr>
          <w:p w14:paraId="1930B65E" w14:textId="77777777" w:rsidR="00D94D3E" w:rsidRPr="00D94D3E" w:rsidRDefault="00D94D3E" w:rsidP="001D1EB4">
            <w:pPr>
              <w:rPr>
                <w:sz w:val="28"/>
                <w:szCs w:val="28"/>
              </w:rPr>
            </w:pPr>
          </w:p>
        </w:tc>
        <w:tc>
          <w:tcPr>
            <w:tcW w:w="6266" w:type="dxa"/>
            <w:vMerge/>
          </w:tcPr>
          <w:p w14:paraId="7CD0EA2B" w14:textId="77777777" w:rsidR="00D94D3E" w:rsidRPr="00D94D3E" w:rsidRDefault="00D94D3E" w:rsidP="001D1EB4">
            <w:pPr>
              <w:rPr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14:paraId="7BDEEA69" w14:textId="77777777" w:rsidR="00D94D3E" w:rsidRPr="00D94D3E" w:rsidRDefault="00D94D3E" w:rsidP="001D1EB4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F7960F8" w14:textId="0A30594F" w:rsidR="00D94D3E" w:rsidRPr="00D94D3E" w:rsidRDefault="00D94D3E" w:rsidP="001D1EB4">
            <w:pPr>
              <w:rPr>
                <w:sz w:val="28"/>
                <w:szCs w:val="28"/>
              </w:rPr>
            </w:pPr>
          </w:p>
          <w:p w14:paraId="75B47266" w14:textId="41108953" w:rsidR="00D94D3E" w:rsidRPr="00D94D3E" w:rsidRDefault="00D94D3E" w:rsidP="001D1EB4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По плану</w:t>
            </w:r>
          </w:p>
        </w:tc>
        <w:tc>
          <w:tcPr>
            <w:tcW w:w="992" w:type="dxa"/>
          </w:tcPr>
          <w:p w14:paraId="68F65A39" w14:textId="77777777" w:rsidR="00D94D3E" w:rsidRPr="00D94D3E" w:rsidRDefault="00D94D3E">
            <w:pPr>
              <w:rPr>
                <w:sz w:val="28"/>
                <w:szCs w:val="28"/>
              </w:rPr>
            </w:pPr>
          </w:p>
          <w:p w14:paraId="1D15D0C2" w14:textId="6F3B4CB0" w:rsidR="00D94D3E" w:rsidRPr="00D94D3E" w:rsidRDefault="00D94D3E" w:rsidP="001D1EB4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По факт.</w:t>
            </w:r>
          </w:p>
        </w:tc>
      </w:tr>
      <w:tr w:rsidR="00D94D3E" w:rsidRPr="00D94D3E" w14:paraId="584C65C3" w14:textId="77777777" w:rsidTr="00FB19D0">
        <w:tc>
          <w:tcPr>
            <w:tcW w:w="930" w:type="dxa"/>
          </w:tcPr>
          <w:p w14:paraId="51F94823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62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3514160" w14:textId="604C3F3E" w:rsidR="00D94D3E" w:rsidRPr="00D94D3E" w:rsidRDefault="00D94D3E" w:rsidP="00D94D3E">
            <w:pPr>
              <w:jc w:val="center"/>
              <w:rPr>
                <w:b/>
                <w:bCs/>
                <w:sz w:val="28"/>
                <w:szCs w:val="28"/>
              </w:rPr>
            </w:pPr>
            <w:r w:rsidRPr="00D94D3E">
              <w:rPr>
                <w:b/>
                <w:bCs/>
                <w:sz w:val="28"/>
                <w:szCs w:val="28"/>
              </w:rPr>
              <w:t>Повторение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F45F7D6" w14:textId="77777777" w:rsidR="00D94D3E" w:rsidRPr="00D94D3E" w:rsidRDefault="00D94D3E" w:rsidP="00D94D3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7A419F29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283E09B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73AE6695" w14:textId="77777777" w:rsidTr="00FB19D0">
        <w:tc>
          <w:tcPr>
            <w:tcW w:w="930" w:type="dxa"/>
          </w:tcPr>
          <w:p w14:paraId="2C0467F7" w14:textId="2DB4DCED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62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0152700" w14:textId="0CCCB5D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Повторение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36B0BCF" w14:textId="24CF2AC2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068614A7" w14:textId="31D3BF9F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11A75E2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41597094" w14:textId="77777777" w:rsidTr="00FB19D0">
        <w:tc>
          <w:tcPr>
            <w:tcW w:w="930" w:type="dxa"/>
          </w:tcPr>
          <w:p w14:paraId="04A24616" w14:textId="1A50EDC3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-3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0677974" w14:textId="246895A8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Числовые неравенства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371CECA" w14:textId="3AA81EE2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7CAB5192" w14:textId="5CB0BDE5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73CCC676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265F670A" w14:textId="77777777" w:rsidTr="00FB19D0">
        <w:tc>
          <w:tcPr>
            <w:tcW w:w="930" w:type="dxa"/>
          </w:tcPr>
          <w:p w14:paraId="1F40A806" w14:textId="6E860097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4-5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E7AA1E2" w14:textId="5B420960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Свойства числовых неравенств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674FACF" w14:textId="5EB585BD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11A11B51" w14:textId="4016D1A2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E0EA82A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38D0F2EB" w14:textId="77777777" w:rsidTr="00FB19D0">
        <w:tc>
          <w:tcPr>
            <w:tcW w:w="930" w:type="dxa"/>
          </w:tcPr>
          <w:p w14:paraId="3500A620" w14:textId="3E7F35A1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6-</w:t>
            </w:r>
            <w:r w:rsidR="00BA31B8">
              <w:rPr>
                <w:sz w:val="28"/>
                <w:szCs w:val="28"/>
              </w:rPr>
              <w:t>8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4F1FC01" w14:textId="0F6E7C53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Сложение и умножение числовых неравенств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196BD67" w14:textId="74D881FE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025D9F2A" w14:textId="10C6B191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4AD704F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2C622DD7" w14:textId="77777777" w:rsidTr="00FB19D0">
        <w:tc>
          <w:tcPr>
            <w:tcW w:w="930" w:type="dxa"/>
          </w:tcPr>
          <w:p w14:paraId="430401CE" w14:textId="2DF79202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  <w:r w:rsidR="00D94D3E" w:rsidRPr="00D94D3E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>10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BC60CE9" w14:textId="1CA42477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Погрешность и точность приближения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EB2B237" w14:textId="30FFE16A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47EA0EA7" w14:textId="7EECD4F5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5D9D63F8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1CA783B" w14:textId="77777777" w:rsidTr="00FB19D0">
        <w:tc>
          <w:tcPr>
            <w:tcW w:w="930" w:type="dxa"/>
          </w:tcPr>
          <w:p w14:paraId="4D855DFB" w14:textId="2E1243DA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BA31B8">
              <w:rPr>
                <w:sz w:val="28"/>
                <w:szCs w:val="28"/>
              </w:rPr>
              <w:t>1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0734DF6" w14:textId="7C5894E8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</w:t>
            </w:r>
            <w:r w:rsidR="00FB19D0">
              <w:rPr>
                <w:sz w:val="28"/>
                <w:szCs w:val="28"/>
              </w:rPr>
              <w:t xml:space="preserve"> №1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8EBE77B" w14:textId="637767F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32829FCC" w14:textId="086BC186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3EB6220A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4A8CEA71" w14:textId="77777777" w:rsidTr="00FB19D0">
        <w:tc>
          <w:tcPr>
            <w:tcW w:w="930" w:type="dxa"/>
          </w:tcPr>
          <w:p w14:paraId="5F733F28" w14:textId="2F0B3EAC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BA31B8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-1</w:t>
            </w:r>
            <w:r w:rsidR="00BA31B8">
              <w:rPr>
                <w:sz w:val="28"/>
                <w:szCs w:val="28"/>
              </w:rPr>
              <w:t>3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34AC58F" w14:textId="090B2D9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Пересечение и объединение множеств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A98D3E4" w14:textId="76DC3B01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4689EB98" w14:textId="7D1C1D31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74668976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02D49AA4" w14:textId="77777777" w:rsidTr="00FB19D0">
        <w:tc>
          <w:tcPr>
            <w:tcW w:w="930" w:type="dxa"/>
          </w:tcPr>
          <w:p w14:paraId="1B0ABB3B" w14:textId="7ABFCFE6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BA31B8">
              <w:rPr>
                <w:sz w:val="28"/>
                <w:szCs w:val="28"/>
              </w:rPr>
              <w:t>4</w:t>
            </w:r>
            <w:r>
              <w:rPr>
                <w:sz w:val="28"/>
                <w:szCs w:val="28"/>
              </w:rPr>
              <w:t>-1</w:t>
            </w:r>
            <w:r w:rsidR="00BA31B8">
              <w:rPr>
                <w:sz w:val="28"/>
                <w:szCs w:val="28"/>
              </w:rPr>
              <w:t>5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5BD9988" w14:textId="0CE04389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Числовые промежутк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89790CB" w14:textId="79D0921E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55B7BABD" w14:textId="1405ABAC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27776E1D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16935D3F" w14:textId="77777777" w:rsidTr="00FB19D0">
        <w:tc>
          <w:tcPr>
            <w:tcW w:w="930" w:type="dxa"/>
          </w:tcPr>
          <w:p w14:paraId="313D383B" w14:textId="2A6916C9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BA31B8">
              <w:rPr>
                <w:sz w:val="28"/>
                <w:szCs w:val="28"/>
              </w:rPr>
              <w:t>6</w:t>
            </w:r>
            <w:r>
              <w:rPr>
                <w:sz w:val="28"/>
                <w:szCs w:val="28"/>
              </w:rPr>
              <w:t>-1</w:t>
            </w:r>
            <w:r w:rsidR="00BA31B8">
              <w:rPr>
                <w:sz w:val="28"/>
                <w:szCs w:val="28"/>
              </w:rPr>
              <w:t>8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4A30130" w14:textId="128B9E29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ешение неравенств с одной переменной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A582DF1" w14:textId="5182735F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4C713912" w14:textId="299A9523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5B154AE9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17CC33D7" w14:textId="77777777" w:rsidTr="00FB19D0">
        <w:tc>
          <w:tcPr>
            <w:tcW w:w="930" w:type="dxa"/>
          </w:tcPr>
          <w:p w14:paraId="2E6CFF32" w14:textId="21D74FE9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BA31B8">
              <w:rPr>
                <w:sz w:val="28"/>
                <w:szCs w:val="28"/>
              </w:rPr>
              <w:t>9</w:t>
            </w:r>
            <w:r>
              <w:rPr>
                <w:sz w:val="28"/>
                <w:szCs w:val="28"/>
              </w:rPr>
              <w:t>-2</w:t>
            </w:r>
            <w:r w:rsidR="00BA31B8">
              <w:rPr>
                <w:sz w:val="28"/>
                <w:szCs w:val="28"/>
              </w:rPr>
              <w:t>1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686FBAE" w14:textId="113F5800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ешение систем неравенств с одной переменной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9E77651" w14:textId="1490E1B3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237205E0" w14:textId="13E7424E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37D76276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6AA8524D" w14:textId="77777777" w:rsidTr="00FB19D0">
        <w:tc>
          <w:tcPr>
            <w:tcW w:w="930" w:type="dxa"/>
          </w:tcPr>
          <w:p w14:paraId="0FED6B17" w14:textId="42AFB5C2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BA31B8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-2</w:t>
            </w:r>
            <w:r w:rsidR="00BA31B8">
              <w:rPr>
                <w:sz w:val="28"/>
                <w:szCs w:val="28"/>
              </w:rPr>
              <w:t>3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2321CBC" w14:textId="461FA7F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6E1076E" w14:textId="152F4FDF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778527CB" w14:textId="2FB2BBF2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6BD62836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8315E3C" w14:textId="77777777" w:rsidTr="00FB19D0">
        <w:tc>
          <w:tcPr>
            <w:tcW w:w="930" w:type="dxa"/>
          </w:tcPr>
          <w:p w14:paraId="566A3959" w14:textId="530E614B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BA31B8">
              <w:rPr>
                <w:sz w:val="28"/>
                <w:szCs w:val="28"/>
              </w:rPr>
              <w:t>4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4270251" w14:textId="129E7855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</w:t>
            </w:r>
            <w:r w:rsidR="00FB19D0">
              <w:rPr>
                <w:sz w:val="28"/>
                <w:szCs w:val="28"/>
              </w:rPr>
              <w:t xml:space="preserve"> №2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669AF40" w14:textId="5317C832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2790C85A" w14:textId="31E702F8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0A4EF796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519D5ED" w14:textId="77777777" w:rsidTr="00FB19D0">
        <w:tc>
          <w:tcPr>
            <w:tcW w:w="930" w:type="dxa"/>
          </w:tcPr>
          <w:p w14:paraId="78F8F936" w14:textId="4B89C4BB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BA31B8"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</w:rPr>
              <w:t>-2</w:t>
            </w:r>
            <w:r w:rsidR="00BA31B8">
              <w:rPr>
                <w:sz w:val="28"/>
                <w:szCs w:val="28"/>
              </w:rPr>
              <w:t>6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27D8F85" w14:textId="5963D0CD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Определение степени с целым отрицательным показателем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27C0DF4" w14:textId="52680A1E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25F7A162" w14:textId="1F74E4D9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0FDE1737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745E130E" w14:textId="77777777" w:rsidTr="00FB19D0">
        <w:tc>
          <w:tcPr>
            <w:tcW w:w="930" w:type="dxa"/>
          </w:tcPr>
          <w:p w14:paraId="5B30C7DA" w14:textId="3C05002A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BA31B8">
              <w:rPr>
                <w:sz w:val="28"/>
                <w:szCs w:val="28"/>
              </w:rPr>
              <w:t>7</w:t>
            </w:r>
            <w:r>
              <w:rPr>
                <w:sz w:val="28"/>
                <w:szCs w:val="28"/>
              </w:rPr>
              <w:t>-2</w:t>
            </w:r>
            <w:r w:rsidR="00BA31B8">
              <w:rPr>
                <w:sz w:val="28"/>
                <w:szCs w:val="28"/>
              </w:rPr>
              <w:t>9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96FDF77" w14:textId="654E2B73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Свойства степени с целым показателем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24EA37E" w14:textId="7C590693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53DCE04D" w14:textId="4C30418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78D9C6A2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4DA1C8CB" w14:textId="77777777" w:rsidTr="00FB19D0">
        <w:tc>
          <w:tcPr>
            <w:tcW w:w="930" w:type="dxa"/>
          </w:tcPr>
          <w:p w14:paraId="580E0010" w14:textId="6C4A698E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  <w:r w:rsidR="00FB19D0">
              <w:rPr>
                <w:sz w:val="28"/>
                <w:szCs w:val="28"/>
              </w:rPr>
              <w:t>-3</w:t>
            </w:r>
            <w:r>
              <w:rPr>
                <w:sz w:val="28"/>
                <w:szCs w:val="28"/>
              </w:rPr>
              <w:t>1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C2548F2" w14:textId="02E5D8F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Стандартный вид числа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BC0A677" w14:textId="7E5E21E5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2D6C2B4E" w14:textId="4DE3159A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55DD244D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7FCF8063" w14:textId="77777777" w:rsidTr="00FB19D0">
        <w:tc>
          <w:tcPr>
            <w:tcW w:w="930" w:type="dxa"/>
          </w:tcPr>
          <w:p w14:paraId="52A0EF02" w14:textId="582BE95F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BA31B8">
              <w:rPr>
                <w:sz w:val="28"/>
                <w:szCs w:val="28"/>
              </w:rPr>
              <w:t>2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2FE02B6" w14:textId="4A53A6CA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</w:t>
            </w:r>
            <w:r w:rsidR="00FB19D0">
              <w:rPr>
                <w:sz w:val="28"/>
                <w:szCs w:val="28"/>
              </w:rPr>
              <w:t xml:space="preserve"> №3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D50C323" w14:textId="7C474EFD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65BAB191" w14:textId="48BEDDD3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6FBF491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38B0EBD2" w14:textId="77777777" w:rsidTr="00FB19D0">
        <w:tc>
          <w:tcPr>
            <w:tcW w:w="930" w:type="dxa"/>
          </w:tcPr>
          <w:p w14:paraId="567D5B43" w14:textId="38E937C1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BA31B8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>-3</w:t>
            </w:r>
            <w:r w:rsidR="00BA31B8">
              <w:rPr>
                <w:sz w:val="28"/>
                <w:szCs w:val="28"/>
              </w:rPr>
              <w:t>4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222F893" w14:textId="75D09FE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Сбор и группировка статистических данных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6259867" w14:textId="56AE4967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32A6F413" w14:textId="7E5B0D99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05825B63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8DB16D0" w14:textId="77777777" w:rsidTr="00FB19D0">
        <w:tc>
          <w:tcPr>
            <w:tcW w:w="930" w:type="dxa"/>
          </w:tcPr>
          <w:p w14:paraId="7653AFDA" w14:textId="66396BA0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BA31B8"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</w:rPr>
              <w:t>-3</w:t>
            </w:r>
            <w:r w:rsidR="00BA31B8">
              <w:rPr>
                <w:sz w:val="28"/>
                <w:szCs w:val="28"/>
              </w:rPr>
              <w:t>6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38E32DD" w14:textId="5F933C07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Наглядное представление статистической информаци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DB15A8E" w14:textId="7742DA3E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0141F4B9" w14:textId="6B545798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559E09B9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6C24CDD5" w14:textId="77777777" w:rsidTr="00FB19D0">
        <w:tc>
          <w:tcPr>
            <w:tcW w:w="930" w:type="dxa"/>
          </w:tcPr>
          <w:p w14:paraId="6807056C" w14:textId="6F4B2D9C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BA31B8">
              <w:rPr>
                <w:sz w:val="28"/>
                <w:szCs w:val="28"/>
              </w:rPr>
              <w:t>7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067F498" w14:textId="2E72D3F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B7CE0E4" w14:textId="5ABB76F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5F1F6ECB" w14:textId="37EBC8A3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4ABBBCA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087B9AC" w14:textId="77777777" w:rsidTr="00FB19D0">
        <w:tc>
          <w:tcPr>
            <w:tcW w:w="930" w:type="dxa"/>
          </w:tcPr>
          <w:p w14:paraId="5AF95179" w14:textId="4AE27A6F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BA31B8">
              <w:rPr>
                <w:sz w:val="28"/>
                <w:szCs w:val="28"/>
              </w:rPr>
              <w:t>8</w:t>
            </w:r>
            <w:r>
              <w:rPr>
                <w:sz w:val="28"/>
                <w:szCs w:val="28"/>
              </w:rPr>
              <w:t>-3</w:t>
            </w:r>
            <w:r w:rsidR="00BA31B8">
              <w:rPr>
                <w:sz w:val="28"/>
                <w:szCs w:val="28"/>
              </w:rPr>
              <w:t>9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9B77AC8" w14:textId="0639F157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Функция. Область определения и область значений функци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EDF679B" w14:textId="64CF6759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7EEE0CBD" w14:textId="30CC7634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3BE4C793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681B0556" w14:textId="77777777" w:rsidTr="00FB19D0">
        <w:tc>
          <w:tcPr>
            <w:tcW w:w="930" w:type="dxa"/>
          </w:tcPr>
          <w:p w14:paraId="01EAED4E" w14:textId="2E533D00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  <w:r w:rsidR="00BA31B8">
              <w:rPr>
                <w:sz w:val="28"/>
                <w:szCs w:val="28"/>
              </w:rPr>
              <w:t>-41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C9E7971" w14:textId="77EC44D5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Свойства функций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7C98447" w14:textId="03BCB31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56A5AF0E" w14:textId="4B96806C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2E305AEB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3C4B2B02" w14:textId="77777777" w:rsidTr="00FB19D0">
        <w:tc>
          <w:tcPr>
            <w:tcW w:w="930" w:type="dxa"/>
          </w:tcPr>
          <w:p w14:paraId="6FA8AD06" w14:textId="4C286895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A31B8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-4</w:t>
            </w:r>
            <w:r w:rsidR="00BA31B8">
              <w:rPr>
                <w:sz w:val="28"/>
                <w:szCs w:val="28"/>
              </w:rPr>
              <w:t>3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502B7E4" w14:textId="3E19A25B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вадратный трехчлен и его корн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FD6BACA" w14:textId="792EAF6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44557148" w14:textId="38E477DA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E6C5BB1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3A6AD7E5" w14:textId="77777777" w:rsidTr="00FB19D0">
        <w:tc>
          <w:tcPr>
            <w:tcW w:w="930" w:type="dxa"/>
          </w:tcPr>
          <w:p w14:paraId="2ABDCF75" w14:textId="73978BE0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A31B8">
              <w:rPr>
                <w:sz w:val="28"/>
                <w:szCs w:val="28"/>
              </w:rPr>
              <w:t>4</w:t>
            </w:r>
            <w:r>
              <w:rPr>
                <w:sz w:val="28"/>
                <w:szCs w:val="28"/>
              </w:rPr>
              <w:t>-4</w:t>
            </w:r>
            <w:r w:rsidR="00BA31B8">
              <w:rPr>
                <w:sz w:val="28"/>
                <w:szCs w:val="28"/>
              </w:rPr>
              <w:t>6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ECC8C47" w14:textId="78764403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азложение квадратного трехчлена на множител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DAE0498" w14:textId="0F0BD18C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182E524B" w14:textId="5BC8B3FE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948C8C1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6D4A022F" w14:textId="77777777" w:rsidTr="00FB19D0">
        <w:tc>
          <w:tcPr>
            <w:tcW w:w="930" w:type="dxa"/>
          </w:tcPr>
          <w:p w14:paraId="2FE937CC" w14:textId="3A7CEE8D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A31B8">
              <w:rPr>
                <w:sz w:val="28"/>
                <w:szCs w:val="28"/>
              </w:rPr>
              <w:t>7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10E4B27" w14:textId="6C1C27D0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38FD138" w14:textId="5372942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3C65D9EE" w14:textId="57F31595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56D9B65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23C30799" w14:textId="77777777" w:rsidTr="00FB19D0">
        <w:tc>
          <w:tcPr>
            <w:tcW w:w="930" w:type="dxa"/>
          </w:tcPr>
          <w:p w14:paraId="4B42C1AE" w14:textId="3B2E67B8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A31B8">
              <w:rPr>
                <w:sz w:val="28"/>
                <w:szCs w:val="28"/>
              </w:rPr>
              <w:t>8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B0D0CBF" w14:textId="59886085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</w:t>
            </w:r>
            <w:r w:rsidR="00FB19D0">
              <w:rPr>
                <w:sz w:val="28"/>
                <w:szCs w:val="28"/>
              </w:rPr>
              <w:t xml:space="preserve"> №4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CD38E51" w14:textId="6DAA105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1EAEE1BE" w14:textId="5F5A0DE2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7AEC53A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B775C64" w14:textId="77777777" w:rsidTr="00FB19D0">
        <w:tc>
          <w:tcPr>
            <w:tcW w:w="930" w:type="dxa"/>
          </w:tcPr>
          <w:p w14:paraId="0C0737AD" w14:textId="4659D0EB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BA31B8">
              <w:rPr>
                <w:sz w:val="28"/>
                <w:szCs w:val="28"/>
              </w:rPr>
              <w:t>9-</w:t>
            </w:r>
            <w:r>
              <w:rPr>
                <w:sz w:val="28"/>
                <w:szCs w:val="28"/>
              </w:rPr>
              <w:t>5</w:t>
            </w:r>
            <w:r w:rsidR="00BA31B8">
              <w:rPr>
                <w:sz w:val="28"/>
                <w:szCs w:val="28"/>
              </w:rPr>
              <w:t>1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BEF9914" w14:textId="4CD96AD0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Функция у=ах², ее график и свойства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6DB4C3C" w14:textId="30414BE5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01D054B5" w14:textId="7B076C86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6C177C76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427FCA1D" w14:textId="77777777" w:rsidTr="00FB19D0">
        <w:tc>
          <w:tcPr>
            <w:tcW w:w="930" w:type="dxa"/>
          </w:tcPr>
          <w:p w14:paraId="0D2055F4" w14:textId="7E468DE4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A31B8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-5</w:t>
            </w:r>
            <w:r w:rsidR="00BA31B8">
              <w:rPr>
                <w:sz w:val="28"/>
                <w:szCs w:val="28"/>
              </w:rPr>
              <w:t>4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C8E1B27" w14:textId="4BE37D23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Графики функций у=ах²+n и у=а(х-m)²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05122F9" w14:textId="540960E3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62B472C5" w14:textId="060887DF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8D63FAA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2E4EC053" w14:textId="77777777" w:rsidTr="00FB19D0">
        <w:tc>
          <w:tcPr>
            <w:tcW w:w="930" w:type="dxa"/>
          </w:tcPr>
          <w:p w14:paraId="3B799739" w14:textId="1A98D1D1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A31B8"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</w:rPr>
              <w:t>-5</w:t>
            </w:r>
            <w:r w:rsidR="00BA31B8">
              <w:rPr>
                <w:sz w:val="28"/>
                <w:szCs w:val="28"/>
              </w:rPr>
              <w:t>7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2AB33A2" w14:textId="71447DCE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Построение графика квадратичной функци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C846C87" w14:textId="06D6D65C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3CE8A418" w14:textId="13B75D56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B60F423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26B4612D" w14:textId="77777777" w:rsidTr="00FB19D0">
        <w:tc>
          <w:tcPr>
            <w:tcW w:w="930" w:type="dxa"/>
          </w:tcPr>
          <w:p w14:paraId="1E350B7E" w14:textId="2643A98A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A31B8">
              <w:rPr>
                <w:sz w:val="28"/>
                <w:szCs w:val="28"/>
              </w:rPr>
              <w:t>8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406A45B" w14:textId="54E7BB5D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.</w:t>
            </w:r>
            <w:r w:rsidR="00FB19D0">
              <w:rPr>
                <w:sz w:val="28"/>
                <w:szCs w:val="28"/>
              </w:rPr>
              <w:t xml:space="preserve"> №5</w:t>
            </w:r>
            <w:r w:rsidRPr="00D94D3E">
              <w:rPr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FBF47B8" w14:textId="7AEA3E7E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3DDC311E" w14:textId="7F447166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08941929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7FD7CF67" w14:textId="77777777" w:rsidTr="00FB19D0">
        <w:tc>
          <w:tcPr>
            <w:tcW w:w="930" w:type="dxa"/>
          </w:tcPr>
          <w:p w14:paraId="7100B557" w14:textId="45B379D2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A31B8">
              <w:rPr>
                <w:sz w:val="28"/>
                <w:szCs w:val="28"/>
              </w:rPr>
              <w:t>9</w:t>
            </w:r>
            <w:r>
              <w:rPr>
                <w:sz w:val="28"/>
                <w:szCs w:val="28"/>
              </w:rPr>
              <w:t>-</w:t>
            </w:r>
            <w:r w:rsidR="00BA31B8">
              <w:rPr>
                <w:sz w:val="28"/>
                <w:szCs w:val="28"/>
              </w:rPr>
              <w:t>60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339BB13" w14:textId="5E7FE86C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Функция у=хʰ.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9A2A1D9" w14:textId="076C550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18CA941B" w14:textId="682F4CCF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7D72370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311F974B" w14:textId="77777777" w:rsidTr="00FB19D0">
        <w:tc>
          <w:tcPr>
            <w:tcW w:w="930" w:type="dxa"/>
          </w:tcPr>
          <w:p w14:paraId="153CAFA9" w14:textId="6F9B9B57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A31B8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-6</w:t>
            </w:r>
            <w:r w:rsidR="00BA31B8">
              <w:rPr>
                <w:sz w:val="28"/>
                <w:szCs w:val="28"/>
              </w:rPr>
              <w:t>2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42BA901" w14:textId="321FE21A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 xml:space="preserve">Корень n - степени. 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C2DCD16" w14:textId="6206745C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29FF7790" w14:textId="6F27FD50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3A150809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41E69273" w14:textId="77777777" w:rsidTr="00FB19D0">
        <w:tc>
          <w:tcPr>
            <w:tcW w:w="930" w:type="dxa"/>
          </w:tcPr>
          <w:p w14:paraId="23FBF7A2" w14:textId="77455DF2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A31B8">
              <w:rPr>
                <w:sz w:val="28"/>
                <w:szCs w:val="28"/>
              </w:rPr>
              <w:t>3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457BE19" w14:textId="7B77E8B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</w:t>
            </w:r>
            <w:r w:rsidR="00FB19D0">
              <w:rPr>
                <w:sz w:val="28"/>
                <w:szCs w:val="28"/>
              </w:rPr>
              <w:t xml:space="preserve"> №6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D3270F3" w14:textId="2CAADB91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05247A0F" w14:textId="3421BBE8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2103CC82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16132B04" w14:textId="77777777" w:rsidTr="00FB19D0">
        <w:tc>
          <w:tcPr>
            <w:tcW w:w="930" w:type="dxa"/>
          </w:tcPr>
          <w:p w14:paraId="458D17D3" w14:textId="3D568AA5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A31B8">
              <w:rPr>
                <w:sz w:val="28"/>
                <w:szCs w:val="28"/>
              </w:rPr>
              <w:t>4</w:t>
            </w:r>
            <w:r>
              <w:rPr>
                <w:sz w:val="28"/>
                <w:szCs w:val="28"/>
              </w:rPr>
              <w:t>-6</w:t>
            </w:r>
            <w:r w:rsidR="00BA31B8">
              <w:rPr>
                <w:sz w:val="28"/>
                <w:szCs w:val="28"/>
              </w:rPr>
              <w:t>5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0D7CF85" w14:textId="6FBD8608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Целое уравнение и его корн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26AB652" w14:textId="31B623F7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0241014E" w14:textId="6323E08F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0FDFE7A2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75903F92" w14:textId="77777777" w:rsidTr="00FB19D0">
        <w:tc>
          <w:tcPr>
            <w:tcW w:w="930" w:type="dxa"/>
          </w:tcPr>
          <w:p w14:paraId="7865E6E8" w14:textId="0FAE58B6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A31B8">
              <w:rPr>
                <w:sz w:val="28"/>
                <w:szCs w:val="28"/>
              </w:rPr>
              <w:t>6</w:t>
            </w:r>
            <w:r>
              <w:rPr>
                <w:sz w:val="28"/>
                <w:szCs w:val="28"/>
              </w:rPr>
              <w:t>-6</w:t>
            </w:r>
            <w:r w:rsidR="00BA31B8">
              <w:rPr>
                <w:sz w:val="28"/>
                <w:szCs w:val="28"/>
              </w:rPr>
              <w:t>8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85843CB" w14:textId="54CBD797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Дробные рациональные уравнения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C84AB44" w14:textId="338E8FDA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6D2DCA24" w14:textId="02E168F8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3872E1B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3761E50F" w14:textId="77777777" w:rsidTr="00FB19D0">
        <w:tc>
          <w:tcPr>
            <w:tcW w:w="930" w:type="dxa"/>
          </w:tcPr>
          <w:p w14:paraId="39E3B99A" w14:textId="758C7BBB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BA31B8">
              <w:rPr>
                <w:sz w:val="28"/>
                <w:szCs w:val="28"/>
              </w:rPr>
              <w:t>9</w:t>
            </w:r>
            <w:r>
              <w:rPr>
                <w:sz w:val="28"/>
                <w:szCs w:val="28"/>
              </w:rPr>
              <w:t>-7</w:t>
            </w:r>
            <w:r w:rsidR="00BA31B8">
              <w:rPr>
                <w:sz w:val="28"/>
                <w:szCs w:val="28"/>
              </w:rPr>
              <w:t>1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05422A2" w14:textId="2B1AB145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ешение неравенств второй степени с одной переменной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70CDD33" w14:textId="7F315EDB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66C18AF3" w14:textId="28AB19E3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5EF18981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41BA844" w14:textId="77777777" w:rsidTr="00FB19D0">
        <w:tc>
          <w:tcPr>
            <w:tcW w:w="930" w:type="dxa"/>
          </w:tcPr>
          <w:p w14:paraId="419D3F46" w14:textId="55190293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7</w:t>
            </w:r>
            <w:r w:rsidR="00BA31B8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-7</w:t>
            </w:r>
            <w:r w:rsidR="00BA31B8">
              <w:rPr>
                <w:sz w:val="28"/>
                <w:szCs w:val="28"/>
              </w:rPr>
              <w:t>4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8913D91" w14:textId="3A0F6FBF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ешение неравенств методом интервалов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8AE255F" w14:textId="2410EE6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06F3B50D" w14:textId="538ECF28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0F3C85B3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234EFC69" w14:textId="77777777" w:rsidTr="00FB19D0">
        <w:tc>
          <w:tcPr>
            <w:tcW w:w="930" w:type="dxa"/>
          </w:tcPr>
          <w:p w14:paraId="441312C4" w14:textId="693BCB95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  <w:r w:rsidR="00BA31B8">
              <w:rPr>
                <w:sz w:val="28"/>
                <w:szCs w:val="28"/>
              </w:rPr>
              <w:t>5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AC3CFC8" w14:textId="11286C7B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</w:t>
            </w:r>
            <w:r w:rsidR="00FB19D0">
              <w:rPr>
                <w:sz w:val="28"/>
                <w:szCs w:val="28"/>
              </w:rPr>
              <w:t xml:space="preserve"> №7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5332587" w14:textId="389675D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3506F8AF" w14:textId="3BDC804F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7E69850A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6CB2D664" w14:textId="77777777" w:rsidTr="00FB19D0">
        <w:tc>
          <w:tcPr>
            <w:tcW w:w="930" w:type="dxa"/>
          </w:tcPr>
          <w:p w14:paraId="28360849" w14:textId="42126CAF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  <w:r w:rsidR="00BA31B8">
              <w:rPr>
                <w:sz w:val="28"/>
                <w:szCs w:val="28"/>
              </w:rPr>
              <w:t>6</w:t>
            </w:r>
            <w:r>
              <w:rPr>
                <w:sz w:val="28"/>
                <w:szCs w:val="28"/>
              </w:rPr>
              <w:t>-7</w:t>
            </w:r>
            <w:r w:rsidR="00BA31B8">
              <w:rPr>
                <w:sz w:val="28"/>
                <w:szCs w:val="28"/>
              </w:rPr>
              <w:t>7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BE89E94" w14:textId="6A0E82B1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Уравнение с двумя переменными и его график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C62BD4C" w14:textId="7F331762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6618673C" w14:textId="663362D0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10A447A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1B4FABB1" w14:textId="77777777" w:rsidTr="00FB19D0">
        <w:tc>
          <w:tcPr>
            <w:tcW w:w="930" w:type="dxa"/>
          </w:tcPr>
          <w:p w14:paraId="23D7A4E1" w14:textId="76A18C85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  <w:r w:rsidR="00BA31B8">
              <w:rPr>
                <w:sz w:val="28"/>
                <w:szCs w:val="28"/>
              </w:rPr>
              <w:t>8</w:t>
            </w:r>
            <w:r>
              <w:rPr>
                <w:sz w:val="28"/>
                <w:szCs w:val="28"/>
              </w:rPr>
              <w:t>-7</w:t>
            </w:r>
            <w:r w:rsidR="00BA31B8">
              <w:rPr>
                <w:sz w:val="28"/>
                <w:szCs w:val="28"/>
              </w:rPr>
              <w:t>9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2DD0A9B" w14:textId="49B8BACF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Графический способ решения систем уравнений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F8ACA1E" w14:textId="661514D8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14EC9EFF" w14:textId="5304F07D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3D7D28D7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0FAE0655" w14:textId="77777777" w:rsidTr="00FB19D0">
        <w:tc>
          <w:tcPr>
            <w:tcW w:w="930" w:type="dxa"/>
          </w:tcPr>
          <w:p w14:paraId="5A7A58B3" w14:textId="513152BE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</w:t>
            </w:r>
            <w:r w:rsidR="00FB19D0">
              <w:rPr>
                <w:sz w:val="28"/>
                <w:szCs w:val="28"/>
              </w:rPr>
              <w:t>-8</w:t>
            </w:r>
            <w:r>
              <w:rPr>
                <w:sz w:val="28"/>
                <w:szCs w:val="28"/>
              </w:rPr>
              <w:t>1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2A9BC19" w14:textId="4EE3705D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ешение систем уравнений второй степен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80A8F17" w14:textId="51CD8141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64A1C23A" w14:textId="0A78D185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7DD62355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06441F73" w14:textId="77777777" w:rsidTr="00FB19D0">
        <w:tc>
          <w:tcPr>
            <w:tcW w:w="930" w:type="dxa"/>
          </w:tcPr>
          <w:p w14:paraId="2235A387" w14:textId="1BBA3ABD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  <w:r w:rsidR="00BA31B8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-8</w:t>
            </w:r>
            <w:r w:rsidR="00BA31B8">
              <w:rPr>
                <w:sz w:val="28"/>
                <w:szCs w:val="28"/>
              </w:rPr>
              <w:t>4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ECF31CE" w14:textId="065A7F79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Решение задач с помощью систем уравнений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B1930D2" w14:textId="53E46BD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6DB69BC7" w14:textId="282052E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71D9A3F4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0A429136" w14:textId="77777777" w:rsidTr="00FB19D0">
        <w:tc>
          <w:tcPr>
            <w:tcW w:w="930" w:type="dxa"/>
          </w:tcPr>
          <w:p w14:paraId="7E77443B" w14:textId="1CB7F0E9" w:rsidR="00D94D3E" w:rsidRPr="00D94D3E" w:rsidRDefault="00FB19D0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  <w:r w:rsidR="00BA31B8">
              <w:rPr>
                <w:sz w:val="28"/>
                <w:szCs w:val="28"/>
              </w:rPr>
              <w:t>5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0819A3F" w14:textId="236313F9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Контрольная работа</w:t>
            </w:r>
            <w:r w:rsidR="00FB19D0">
              <w:rPr>
                <w:sz w:val="28"/>
                <w:szCs w:val="28"/>
              </w:rPr>
              <w:t xml:space="preserve"> №</w:t>
            </w:r>
            <w:r w:rsidR="00BA31B8">
              <w:rPr>
                <w:sz w:val="28"/>
                <w:szCs w:val="28"/>
              </w:rPr>
              <w:t>8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1C9ECE8" w14:textId="7D09C6AE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470744D1" w14:textId="1072DE61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309DFB52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6026EFE" w14:textId="77777777" w:rsidTr="00FB19D0">
        <w:tc>
          <w:tcPr>
            <w:tcW w:w="930" w:type="dxa"/>
          </w:tcPr>
          <w:p w14:paraId="36C97446" w14:textId="2B502046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6-88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697E68FC" w14:textId="167D6EF9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Неравенства с двумя переменным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8A9EAB0" w14:textId="7B180E8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318E774C" w14:textId="5A924690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2128EDF8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578D83CA" w14:textId="77777777" w:rsidTr="00FB19D0">
        <w:tc>
          <w:tcPr>
            <w:tcW w:w="930" w:type="dxa"/>
          </w:tcPr>
          <w:p w14:paraId="3668FAB7" w14:textId="21518DB8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9-91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466FC4B" w14:textId="65170B8A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Системы неравенств с двумя переменными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0307148" w14:textId="64F21AB2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2DE9C3D5" w14:textId="699D3CC0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2B28145E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3A23E2C2" w14:textId="77777777" w:rsidTr="00FB19D0">
        <w:tc>
          <w:tcPr>
            <w:tcW w:w="930" w:type="dxa"/>
          </w:tcPr>
          <w:p w14:paraId="6B05B1A6" w14:textId="77B97A7C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2-93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47D2244" w14:textId="4022991B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Последовательности.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0D7F121" w14:textId="36F70DC9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5F98795F" w14:textId="6D76C7B2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38FCA877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703AA0BC" w14:textId="77777777" w:rsidTr="00FB19D0">
        <w:tc>
          <w:tcPr>
            <w:tcW w:w="930" w:type="dxa"/>
          </w:tcPr>
          <w:p w14:paraId="0DBF11A2" w14:textId="3AA8DBF4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4-96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6142F91" w14:textId="0A5870D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Определение арифметической прогрессии. Формула n – го члена арифметической прогрессии.3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148B5E3" w14:textId="3ED899CF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7F71C4F5" w14:textId="774A1D08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2C597A3E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7BDCEB41" w14:textId="77777777" w:rsidTr="00FB19D0">
        <w:tc>
          <w:tcPr>
            <w:tcW w:w="930" w:type="dxa"/>
          </w:tcPr>
          <w:p w14:paraId="1435375F" w14:textId="721996FB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7-98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89A00B7" w14:textId="7DED74EA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Формула суммы n первых членов арифметической прогрессии.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209B4218" w14:textId="1691601C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2</w:t>
            </w:r>
          </w:p>
        </w:tc>
        <w:tc>
          <w:tcPr>
            <w:tcW w:w="992" w:type="dxa"/>
          </w:tcPr>
          <w:p w14:paraId="271A5814" w14:textId="0D76C61F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37D97A3C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18EEE393" w14:textId="77777777" w:rsidTr="00FB19D0">
        <w:tc>
          <w:tcPr>
            <w:tcW w:w="930" w:type="dxa"/>
          </w:tcPr>
          <w:p w14:paraId="653A1818" w14:textId="64568EA3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9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0BB37C0" w14:textId="374A4CE7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 xml:space="preserve">Контрольная работа № </w:t>
            </w:r>
            <w:r w:rsidR="00BA31B8">
              <w:rPr>
                <w:sz w:val="28"/>
                <w:szCs w:val="28"/>
              </w:rPr>
              <w:t>9</w:t>
            </w:r>
            <w:r w:rsidRPr="00D94D3E">
              <w:rPr>
                <w:sz w:val="28"/>
                <w:szCs w:val="28"/>
              </w:rPr>
              <w:t xml:space="preserve"> «Арифметическая прогрессия»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5EDFB0C" w14:textId="6220D7B4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29566ADD" w14:textId="7F435A59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8F9E9B0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43733D58" w14:textId="77777777" w:rsidTr="00FB19D0">
        <w:tc>
          <w:tcPr>
            <w:tcW w:w="930" w:type="dxa"/>
          </w:tcPr>
          <w:p w14:paraId="1F9D4D14" w14:textId="60A06CCB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-102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70A2C776" w14:textId="587E466E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Определение геометрической прогрессии. Формула n – го члена геометрической прогрессии.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0BBDD0FF" w14:textId="210003D0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3</w:t>
            </w:r>
          </w:p>
        </w:tc>
        <w:tc>
          <w:tcPr>
            <w:tcW w:w="992" w:type="dxa"/>
          </w:tcPr>
          <w:p w14:paraId="2FCAF9D9" w14:textId="25C4D8CC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24397AAC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6B67BA09" w14:textId="77777777" w:rsidTr="00FB19D0">
        <w:tc>
          <w:tcPr>
            <w:tcW w:w="930" w:type="dxa"/>
          </w:tcPr>
          <w:p w14:paraId="37052F49" w14:textId="1BD5862A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2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5CF3E6F3" w14:textId="7F60C49F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Формула суммы n первых членов геометрической прогрессии.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14ED4755" w14:textId="189EF9DD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13EFD38B" w14:textId="0C0773AC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40EAC356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  <w:tr w:rsidR="00FB19D0" w:rsidRPr="00D94D3E" w14:paraId="1F7C96FA" w14:textId="77777777" w:rsidTr="00FB19D0">
        <w:tc>
          <w:tcPr>
            <w:tcW w:w="930" w:type="dxa"/>
          </w:tcPr>
          <w:p w14:paraId="412184B1" w14:textId="7F84C322" w:rsidR="00D94D3E" w:rsidRPr="00D94D3E" w:rsidRDefault="00BA31B8" w:rsidP="00D94D3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3</w:t>
            </w:r>
          </w:p>
        </w:tc>
        <w:tc>
          <w:tcPr>
            <w:tcW w:w="6266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3DEC50B2" w14:textId="3E63FFB9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113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14:paraId="4FFD54BA" w14:textId="25E448B6" w:rsidR="00D94D3E" w:rsidRPr="00D94D3E" w:rsidRDefault="00D94D3E" w:rsidP="00D94D3E">
            <w:pPr>
              <w:rPr>
                <w:sz w:val="28"/>
                <w:szCs w:val="28"/>
              </w:rPr>
            </w:pPr>
            <w:r w:rsidRPr="00D94D3E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</w:tcPr>
          <w:p w14:paraId="2DE080B3" w14:textId="6DD6440B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8B62A2C" w14:textId="77777777" w:rsidR="00D94D3E" w:rsidRPr="00D94D3E" w:rsidRDefault="00D94D3E" w:rsidP="00D94D3E">
            <w:pPr>
              <w:rPr>
                <w:sz w:val="28"/>
                <w:szCs w:val="28"/>
              </w:rPr>
            </w:pPr>
          </w:p>
        </w:tc>
      </w:tr>
    </w:tbl>
    <w:p w14:paraId="3D4492C9" w14:textId="77777777" w:rsidR="001D1EB4" w:rsidRPr="001D1EB4" w:rsidRDefault="001D1EB4" w:rsidP="001D1EB4">
      <w:pPr>
        <w:rPr>
          <w:sz w:val="20"/>
          <w:szCs w:val="20"/>
        </w:rPr>
      </w:pPr>
    </w:p>
    <w:p w14:paraId="0ABFEACF" w14:textId="77777777" w:rsidR="001D1EB4" w:rsidRPr="001D1EB4" w:rsidRDefault="001D1EB4" w:rsidP="00F17447">
      <w:pPr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4050C6AE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1A08DE43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7170198F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0E1EF862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00963A83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642F6B82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4317CCC7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41741CE3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70FA7A3B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57583CEC" w14:textId="77777777" w:rsidR="001125DA" w:rsidRDefault="001125DA" w:rsidP="001D1EB4">
      <w:pPr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14:paraId="62CF3DA9" w14:textId="77777777" w:rsidR="009A2B5F" w:rsidRDefault="009A2B5F" w:rsidP="0052717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en-US"/>
        </w:rPr>
      </w:pPr>
    </w:p>
    <w:p w14:paraId="05BD6BC2" w14:textId="09718385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en-US"/>
        </w:rPr>
      </w:pPr>
      <w:r w:rsidRPr="00527173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lang w:eastAsia="en-US"/>
        </w:rPr>
        <w:t>Организация учебного процесса</w:t>
      </w:r>
    </w:p>
    <w:p w14:paraId="4EDBAC72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</w:p>
    <w:p w14:paraId="5C736961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lastRenderedPageBreak/>
        <w:t>Образовательный процесс осуществляется в рамках классно – урочной системы.</w:t>
      </w:r>
    </w:p>
    <w:p w14:paraId="529E9184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b/>
          <w:iCs/>
          <w:color w:val="000000"/>
          <w:sz w:val="25"/>
          <w:szCs w:val="25"/>
          <w:lang w:eastAsia="en-US"/>
        </w:rPr>
        <w:t>Основной формой организации учебного</w:t>
      </w: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 процесса является </w:t>
      </w: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u w:val="single"/>
          <w:lang w:eastAsia="en-US"/>
        </w:rPr>
        <w:t>урок</w:t>
      </w: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:</w:t>
      </w:r>
    </w:p>
    <w:p w14:paraId="284168A5" w14:textId="77777777"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 усвоения новых знаний (урок – лекция, урок – беседа),</w:t>
      </w:r>
    </w:p>
    <w:p w14:paraId="705846CC" w14:textId="77777777"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урок комплексного применения знаний и умений (урок закрепления), </w:t>
      </w:r>
    </w:p>
    <w:p w14:paraId="05A0FD8B" w14:textId="77777777"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 актуализации знаний и умений (урок повторения),</w:t>
      </w:r>
    </w:p>
    <w:p w14:paraId="0C2B73AC" w14:textId="77777777"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  контроля знаний и умений,</w:t>
      </w:r>
    </w:p>
    <w:p w14:paraId="7A014D78" w14:textId="77777777"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  систематизации и обобщения знаний и умений,</w:t>
      </w:r>
    </w:p>
    <w:p w14:paraId="1F05F972" w14:textId="77777777"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комбинированный,</w:t>
      </w:r>
    </w:p>
    <w:p w14:paraId="433F3FD7" w14:textId="77777777" w:rsidR="00527173" w:rsidRPr="00527173" w:rsidRDefault="00527173" w:rsidP="00527173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уроки коррекции знаний, умений и навыков.</w:t>
      </w:r>
    </w:p>
    <w:p w14:paraId="6C80E223" w14:textId="77777777" w:rsidR="00527173" w:rsidRDefault="00527173" w:rsidP="00527173">
      <w:pPr>
        <w:widowControl w:val="0"/>
        <w:autoSpaceDE w:val="0"/>
        <w:autoSpaceDN w:val="0"/>
        <w:adjustRightInd w:val="0"/>
        <w:spacing w:before="240" w:after="24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28"/>
          <w:bdr w:val="none" w:sz="0" w:space="0" w:color="auto" w:frame="1"/>
          <w:shd w:val="clear" w:color="auto" w:fill="FFFFFF"/>
        </w:rPr>
      </w:pPr>
    </w:p>
    <w:p w14:paraId="27703A0C" w14:textId="77777777" w:rsidR="00527173" w:rsidRPr="00527173" w:rsidRDefault="00527173" w:rsidP="00527173">
      <w:pPr>
        <w:widowControl w:val="0"/>
        <w:autoSpaceDE w:val="0"/>
        <w:autoSpaceDN w:val="0"/>
        <w:adjustRightInd w:val="0"/>
        <w:spacing w:before="240" w:after="240" w:line="240" w:lineRule="auto"/>
        <w:jc w:val="center"/>
        <w:rPr>
          <w:rFonts w:ascii="Times New Roman" w:eastAsia="Times New Roman" w:hAnsi="Times New Roman" w:cs="Times New Roman"/>
          <w:b/>
          <w:bCs/>
          <w:i/>
          <w:sz w:val="28"/>
          <w:szCs w:val="28"/>
          <w:bdr w:val="none" w:sz="0" w:space="0" w:color="auto" w:frame="1"/>
          <w:shd w:val="clear" w:color="auto" w:fill="FFFFFF"/>
        </w:rPr>
      </w:pPr>
      <w:r w:rsidRPr="00527173">
        <w:rPr>
          <w:rFonts w:ascii="Times New Roman" w:eastAsia="Times New Roman" w:hAnsi="Times New Roman" w:cs="Times New Roman"/>
          <w:b/>
          <w:bCs/>
          <w:i/>
          <w:sz w:val="28"/>
          <w:szCs w:val="28"/>
          <w:bdr w:val="none" w:sz="0" w:space="0" w:color="auto" w:frame="1"/>
          <w:shd w:val="clear" w:color="auto" w:fill="FFFFFF"/>
        </w:rPr>
        <w:t xml:space="preserve">Основные типы  уроков и их примерная  структура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18"/>
        <w:gridCol w:w="4793"/>
      </w:tblGrid>
      <w:tr w:rsidR="00527173" w:rsidRPr="00527173" w14:paraId="6BCD208A" w14:textId="77777777" w:rsidTr="00240A5A">
        <w:trPr>
          <w:trHeight w:val="416"/>
        </w:trPr>
        <w:tc>
          <w:tcPr>
            <w:tcW w:w="10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6FB667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 xml:space="preserve">1. Структура урока усвоения новых знаний: </w:t>
            </w:r>
          </w:p>
          <w:p w14:paraId="33B5514E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14:paraId="4DFCE68A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учащихся. </w:t>
            </w:r>
          </w:p>
          <w:p w14:paraId="7A2527BA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Актуализация знаний. </w:t>
            </w:r>
          </w:p>
          <w:p w14:paraId="7E72047A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Первичное усвоение новых знаний. </w:t>
            </w:r>
          </w:p>
          <w:p w14:paraId="7722AA89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Первичная проверка понимания </w:t>
            </w:r>
          </w:p>
          <w:p w14:paraId="07F55178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Первичное закрепление. </w:t>
            </w:r>
          </w:p>
          <w:p w14:paraId="69431A45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Информация о домашнем задании, инструктаж по его выполнению </w:t>
            </w:r>
          </w:p>
          <w:p w14:paraId="4E53B350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) Рефлексия (подведение итогов занятия) </w:t>
            </w:r>
          </w:p>
        </w:tc>
        <w:tc>
          <w:tcPr>
            <w:tcW w:w="10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12F3A1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 xml:space="preserve">5. Структура урока контроля знаний и умений </w:t>
            </w:r>
          </w:p>
          <w:p w14:paraId="7E195315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14:paraId="2C95468A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учащихся. </w:t>
            </w:r>
          </w:p>
          <w:p w14:paraId="75BFE3FC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Выявление знаний, умений и навыков, проверка уровня сформированности у учащихся общеучебных умений. (Задания по объему или степени трудности должны соответствовать программе и быть посильными для каждого ученика). </w:t>
            </w:r>
          </w:p>
          <w:p w14:paraId="5D9A422A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Уроки контроля могут быть уроками письменного контроля, уроками сочетания устного и письменного контроля. В зависимости от вида контроля формируется его окончательная структура </w:t>
            </w:r>
          </w:p>
          <w:p w14:paraId="01E93CC6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Рефлексия (подведение итогов занятия) </w:t>
            </w:r>
          </w:p>
        </w:tc>
      </w:tr>
      <w:tr w:rsidR="00527173" w:rsidRPr="00527173" w14:paraId="301676B5" w14:textId="77777777" w:rsidTr="00240A5A">
        <w:tc>
          <w:tcPr>
            <w:tcW w:w="10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663935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 xml:space="preserve">2. Структура урока комплексного применения знаний и умений (урок закрепления) </w:t>
            </w:r>
          </w:p>
          <w:p w14:paraId="67AD8663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14:paraId="07095F88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роверка домашнего задания, воспроизведение и коррекция опорных знаний учащихся. Актуализация знаний. </w:t>
            </w:r>
          </w:p>
          <w:p w14:paraId="0DA29689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Постановка цели и задач урока. Мотивация учебной деятельности учащихся. </w:t>
            </w:r>
          </w:p>
          <w:p w14:paraId="3175CD1A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4) Первичное закрепление</w:t>
            </w:r>
          </w:p>
          <w:p w14:paraId="0F4A354A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-   в знакомой ситуации (типовые)</w:t>
            </w:r>
          </w:p>
          <w:p w14:paraId="2CEB1F5E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  в изменённой ситуации (конструктивные) </w:t>
            </w:r>
          </w:p>
          <w:p w14:paraId="531F1790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Творческое применение и добывание знаний в новой ситуации (проблемные задания) </w:t>
            </w:r>
          </w:p>
          <w:p w14:paraId="6AD7D4EA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Информация о домашнем задании, инструктаж по его выполнению </w:t>
            </w:r>
          </w:p>
          <w:p w14:paraId="750FFA88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Рефлексия (подведение итогов занятия) </w:t>
            </w:r>
          </w:p>
        </w:tc>
        <w:tc>
          <w:tcPr>
            <w:tcW w:w="10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0B3868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 xml:space="preserve">6. Структура  урока  коррекции знаний, умений и навыков. </w:t>
            </w:r>
          </w:p>
          <w:p w14:paraId="267FB125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14:paraId="0BBB973C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учащихся. </w:t>
            </w:r>
          </w:p>
          <w:p w14:paraId="36A5A004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Итоги диагностики (контроля) знаний, умений и навыков. Определение типичных ошибок и пробелов в знаниях и умениях, путей их устранения и совершенствования знаний и умений. </w:t>
            </w:r>
          </w:p>
          <w:p w14:paraId="0AF89907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 зависимости от результатов диагностики учитель планирует коллективные, групповые и индивидуальные способы обучения. </w:t>
            </w:r>
          </w:p>
          <w:p w14:paraId="7E135BFC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Информация о домашнем задании, инструктаж по его выполнению </w:t>
            </w:r>
          </w:p>
          <w:p w14:paraId="47BCC676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Рефлексия (подведение итогов занятия) </w:t>
            </w:r>
          </w:p>
        </w:tc>
      </w:tr>
      <w:tr w:rsidR="00527173" w:rsidRPr="00527173" w14:paraId="49DCAFCC" w14:textId="77777777" w:rsidTr="00240A5A">
        <w:tc>
          <w:tcPr>
            <w:tcW w:w="10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D4CF6C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>. Структура урока актуализации знаний и умений (урок повторения)</w:t>
            </w:r>
          </w:p>
          <w:p w14:paraId="472661FD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14:paraId="2689F523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роверка домашнего задания, </w:t>
            </w: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воспроизведение и коррекция знаний, навыков и умений учащихся, необходимых для творческого решения поставленных задач. </w:t>
            </w:r>
          </w:p>
          <w:p w14:paraId="158E0B78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Постановка цели и задач урока. Мотивация учебной деятельности учащихся. </w:t>
            </w:r>
          </w:p>
          <w:p w14:paraId="055AC693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4) Актуализация знаний с целью подготовки к контрольному уроку; с целью подготовки к изучению новой темы.</w:t>
            </w:r>
          </w:p>
          <w:p w14:paraId="0680AFED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Применение знаний и умений в новой ситуации </w:t>
            </w:r>
          </w:p>
          <w:p w14:paraId="11E9C542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Обобщение и систематизация знаний </w:t>
            </w:r>
          </w:p>
          <w:p w14:paraId="50412441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Контроль усвоения, обсуждение допущенных ошибок и их коррекция. </w:t>
            </w:r>
          </w:p>
          <w:p w14:paraId="6E18C30D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) Информация о домашнем задании, инструктаж по его выполнению </w:t>
            </w:r>
          </w:p>
          <w:p w14:paraId="46FFCA13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9) Рефлексия (подведение итогов занятия) </w:t>
            </w:r>
          </w:p>
        </w:tc>
        <w:tc>
          <w:tcPr>
            <w:tcW w:w="10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F81A96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7. </w:t>
            </w: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>Структура  комбинированного  урока</w:t>
            </w: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</w:p>
          <w:p w14:paraId="1220C49C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14:paraId="0E235F87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</w:t>
            </w: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учащихся. </w:t>
            </w:r>
          </w:p>
          <w:p w14:paraId="7E148320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Актуализация знаний. </w:t>
            </w:r>
          </w:p>
          <w:p w14:paraId="73F74E98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Первичное усвоение новых знаний. </w:t>
            </w:r>
          </w:p>
          <w:p w14:paraId="718F13AD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Первичная проверка понимания </w:t>
            </w:r>
          </w:p>
          <w:p w14:paraId="18F2DACC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Первичное закрепление </w:t>
            </w:r>
          </w:p>
          <w:p w14:paraId="37C07CD5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Контроль усвоения, обсуждение допущенных ошибок и их коррекция. </w:t>
            </w:r>
          </w:p>
          <w:p w14:paraId="6E81BE1C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) Информация о домашнем задании, инструктаж по его выполнению </w:t>
            </w:r>
          </w:p>
          <w:p w14:paraId="026723FF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9) Рефлексия (подведение итогов занятия) </w:t>
            </w:r>
          </w:p>
        </w:tc>
      </w:tr>
      <w:tr w:rsidR="00527173" w:rsidRPr="00527173" w14:paraId="70E274AF" w14:textId="77777777" w:rsidTr="00240A5A">
        <w:tc>
          <w:tcPr>
            <w:tcW w:w="10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510DDD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4. </w:t>
            </w: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>Структура урока систематизации и обобщения знаний и умений</w:t>
            </w:r>
          </w:p>
          <w:p w14:paraId="6A8D9F37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Организационный этап. </w:t>
            </w:r>
          </w:p>
          <w:p w14:paraId="5621E934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Постановка цели и задач урока. Мотивация учебной деятельности учащихся. 3) Актуализация знаний. </w:t>
            </w:r>
          </w:p>
          <w:p w14:paraId="6DFC6321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Обобщение и систематизация знаний .Подготовка учащихся к обобщенной деятельности . Воспроизведение на новом уровне (переформулированные вопросы). </w:t>
            </w:r>
          </w:p>
          <w:p w14:paraId="0673D0C5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Применение знаний и умений в новой ситуации </w:t>
            </w:r>
          </w:p>
          <w:p w14:paraId="241CB8B6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Контроль усвоения, обсуждение допущенных ошибок и их коррекция. </w:t>
            </w:r>
          </w:p>
          <w:p w14:paraId="7CE6D8DC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Рефлексия (подведение итогов занятия). Анализ и содержание итогов работы, формирование выводов по изученному материалу </w:t>
            </w:r>
          </w:p>
        </w:tc>
        <w:tc>
          <w:tcPr>
            <w:tcW w:w="10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1A5959" w14:textId="77777777" w:rsidR="00527173" w:rsidRPr="00527173" w:rsidRDefault="00527173" w:rsidP="005271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14:paraId="3AA3571C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lang w:eastAsia="en-US"/>
        </w:rPr>
      </w:pPr>
      <w:r w:rsidRPr="00527173">
        <w:rPr>
          <w:rFonts w:ascii="Times New Roman" w:eastAsia="Calibri" w:hAnsi="Times New Roman" w:cs="Times New Roman"/>
          <w:b/>
          <w:i/>
          <w:iCs/>
          <w:color w:val="000000"/>
          <w:sz w:val="28"/>
          <w:szCs w:val="28"/>
          <w:lang w:eastAsia="en-US"/>
        </w:rPr>
        <w:t>Формы организации образовательного процесса</w:t>
      </w:r>
      <w:r w:rsidRPr="00527173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lang w:eastAsia="en-US"/>
        </w:rPr>
        <w:t>:</w:t>
      </w:r>
    </w:p>
    <w:p w14:paraId="275198A0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>- коллективная (урок, лекция, семинар, олимпиада, конференция, лабораторные занятия),</w:t>
      </w:r>
    </w:p>
    <w:p w14:paraId="00590899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 - групповая (практикум, групповое занятие, учебное исследование, проектирование),</w:t>
      </w:r>
    </w:p>
    <w:p w14:paraId="72AB7A38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 - индивидуальная (консультации, исследовательская работа, собеседование, индивидуальные планы работы).</w:t>
      </w:r>
    </w:p>
    <w:p w14:paraId="377CAFBB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iCs/>
          <w:color w:val="000000"/>
          <w:sz w:val="25"/>
          <w:szCs w:val="25"/>
          <w:lang w:eastAsia="en-US"/>
        </w:rPr>
        <w:t xml:space="preserve"> В данном классе ведущими методами обучения предмету являются: объяснительно - иллюстративный, частично – поисковый и репродуктивный.</w:t>
      </w:r>
    </w:p>
    <w:p w14:paraId="456E64B0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iCs/>
          <w:color w:val="000000"/>
          <w:sz w:val="25"/>
          <w:szCs w:val="25"/>
          <w:lang w:eastAsia="en-US"/>
        </w:rPr>
      </w:pPr>
    </w:p>
    <w:p w14:paraId="37197FEA" w14:textId="77777777" w:rsidR="00527173" w:rsidRPr="00527173" w:rsidRDefault="00527173" w:rsidP="0052717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i/>
          <w:iCs/>
          <w:color w:val="000000"/>
          <w:sz w:val="25"/>
          <w:szCs w:val="25"/>
          <w:lang w:eastAsia="en-US"/>
        </w:rPr>
      </w:pPr>
      <w:r w:rsidRPr="00527173">
        <w:rPr>
          <w:rFonts w:ascii="Times New Roman" w:eastAsia="Calibri" w:hAnsi="Times New Roman" w:cs="Times New Roman"/>
          <w:b/>
          <w:i/>
          <w:iCs/>
          <w:color w:val="000000"/>
          <w:sz w:val="28"/>
          <w:szCs w:val="25"/>
          <w:lang w:eastAsia="en-US"/>
        </w:rPr>
        <w:t>Технологии, используемые в образовательном процессе</w:t>
      </w:r>
    </w:p>
    <w:p w14:paraId="684D14E3" w14:textId="77777777"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27173">
        <w:rPr>
          <w:rFonts w:ascii="Times New Roman" w:eastAsia="Times New Roman" w:hAnsi="Times New Roman" w:cs="Times New Roman"/>
          <w:sz w:val="24"/>
          <w:szCs w:val="24"/>
        </w:rPr>
        <w:t>Основу преподавания курса составляют следующие педагогические технологии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33"/>
        <w:gridCol w:w="6778"/>
      </w:tblGrid>
      <w:tr w:rsidR="00527173" w:rsidRPr="00527173" w14:paraId="5E607BF9" w14:textId="77777777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274358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Технологи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4F82FA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Ожидаемый результат</w:t>
            </w:r>
          </w:p>
        </w:tc>
      </w:tr>
      <w:tr w:rsidR="00527173" w:rsidRPr="00527173" w14:paraId="49419129" w14:textId="77777777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80E06A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Группова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2E1E00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азвитие умения взаимодействовать в команде, распределять роли, конструировать собственные знания, ориентироваться в информационном пространстве, представлять результаты собственной деятельности.</w:t>
            </w:r>
          </w:p>
        </w:tc>
      </w:tr>
      <w:tr w:rsidR="00527173" w:rsidRPr="00527173" w14:paraId="502B0F15" w14:textId="77777777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6A9D58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Дифференцированного обучени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2335CC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Формирование более высокого уровня овладения материалом</w:t>
            </w:r>
          </w:p>
          <w:p w14:paraId="4DD3C4A0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– уровня возможностей, за счет развития творческого потенциала каждого учащегося в соответствии с его индивидуальными запросами</w:t>
            </w:r>
          </w:p>
        </w:tc>
      </w:tr>
      <w:tr w:rsidR="00527173" w:rsidRPr="00527173" w14:paraId="63241EAF" w14:textId="77777777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EE741E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lastRenderedPageBreak/>
              <w:t>Здоровье сбережени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E9746C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вышение качества знаний и уровня активности учащихся 5 за счет снятия эмоционального напряжения и чередования форм и видов деятельности на уроке. Сохранение зрения учащихся при помощи динамических пауз с использованием физкультминуток для глаз.</w:t>
            </w:r>
          </w:p>
        </w:tc>
      </w:tr>
      <w:tr w:rsidR="00527173" w:rsidRPr="00527173" w14:paraId="1A85CE1E" w14:textId="77777777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BA1C67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  <w:t>ИКТ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E08CC9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вышение эффективности урока за счет наглядности. Свое- временный индивидуальный и фронтальный контроль усвоения темы, раздела. Повышение познавательного интереса обучающихся, создание ситуации успешности на уроке.</w:t>
            </w:r>
          </w:p>
        </w:tc>
      </w:tr>
      <w:tr w:rsidR="00527173" w:rsidRPr="00527173" w14:paraId="019611A7" w14:textId="77777777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41193C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Опорных схем и алгоритмов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71DF73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вышение познавательного интереса обучающихся, создания ситуации успешности на уроке и перевод знаний в долго- временную память за счет составления опорных схем, алгоритмов, таблиц, карточек, чертежей, рисунков.</w:t>
            </w:r>
          </w:p>
        </w:tc>
      </w:tr>
      <w:tr w:rsidR="00527173" w:rsidRPr="00527173" w14:paraId="20D80F5F" w14:textId="77777777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2FE318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Проблемного обучения</w:t>
            </w: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280F19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Формирование способности самостоятельно видеть, ставить и решать проблемы, осуществлять поиск и усвоение необходимых знаний.</w:t>
            </w:r>
          </w:p>
        </w:tc>
      </w:tr>
      <w:tr w:rsidR="00527173" w:rsidRPr="00527173" w14:paraId="21E8B17F" w14:textId="77777777" w:rsidTr="00240A5A"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D26876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Проектного обучения</w:t>
            </w:r>
          </w:p>
          <w:p w14:paraId="71FE2C23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F0408A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Умение взаимодействовать в команде, распределять роли, конструировать собственные знания, ориентироваться в информационном пространстве, представлять результаты собственной деятельности.</w:t>
            </w:r>
          </w:p>
        </w:tc>
      </w:tr>
    </w:tbl>
    <w:p w14:paraId="76EE13EC" w14:textId="77777777"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en-US"/>
        </w:rPr>
      </w:pPr>
    </w:p>
    <w:p w14:paraId="267F4D2E" w14:textId="77777777" w:rsidR="00527173" w:rsidRDefault="00527173" w:rsidP="0052717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  <w:lang w:eastAsia="en-US"/>
        </w:rPr>
      </w:pPr>
    </w:p>
    <w:p w14:paraId="7CC0AEB4" w14:textId="77777777" w:rsidR="00527173" w:rsidRDefault="00527173" w:rsidP="0052717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  <w:lang w:eastAsia="en-US"/>
        </w:rPr>
      </w:pPr>
      <w:r w:rsidRPr="00527173">
        <w:rPr>
          <w:rFonts w:ascii="Times New Roman" w:eastAsia="Times New Roman" w:hAnsi="Times New Roman" w:cs="Times New Roman"/>
          <w:b/>
          <w:i/>
          <w:sz w:val="28"/>
          <w:szCs w:val="24"/>
          <w:lang w:eastAsia="en-US"/>
        </w:rPr>
        <w:t>Типы уроков  и используемые педагогические технологии</w:t>
      </w:r>
    </w:p>
    <w:p w14:paraId="06FB3D29" w14:textId="77777777" w:rsidR="00527173" w:rsidRPr="00527173" w:rsidRDefault="00527173" w:rsidP="0052717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  <w:lang w:eastAsia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96"/>
        <w:gridCol w:w="5115"/>
      </w:tblGrid>
      <w:tr w:rsidR="00527173" w:rsidRPr="00527173" w14:paraId="65809E6B" w14:textId="77777777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65F47B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i/>
              </w:rPr>
              <w:t>урок усвоения новых знаний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61016E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КТ,  технология проблемного обучения, технология здоровье сбережения</w:t>
            </w:r>
          </w:p>
        </w:tc>
      </w:tr>
      <w:tr w:rsidR="00527173" w:rsidRPr="00527173" w14:paraId="5742AA73" w14:textId="77777777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4A5753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  <w:t>урок комплексного применения знаний и умений (урок закрепления)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04C692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КТ, обучение в сотрудничестве, технологии критического мышления</w:t>
            </w:r>
          </w:p>
        </w:tc>
      </w:tr>
      <w:tr w:rsidR="00527173" w:rsidRPr="00527173" w14:paraId="211FE441" w14:textId="77777777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91EEB2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  <w:t>урок актуализации знаний и умений (урок повторения)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7EF23E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ГРЫ, групповые формы работы</w:t>
            </w:r>
          </w:p>
        </w:tc>
      </w:tr>
      <w:tr w:rsidR="00527173" w:rsidRPr="00527173" w14:paraId="7DDE55A5" w14:textId="77777777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846023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  <w:t>урок систематизации изученного материала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6911D7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КТ, метод проектов, обучение в сотрудничестве, групповые формы работы</w:t>
            </w:r>
          </w:p>
        </w:tc>
      </w:tr>
      <w:tr w:rsidR="00527173" w:rsidRPr="00527173" w14:paraId="6A0A276A" w14:textId="77777777" w:rsidTr="00240A5A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8948D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i/>
              </w:rPr>
              <w:t>комбинированный урок</w:t>
            </w:r>
          </w:p>
        </w:tc>
        <w:tc>
          <w:tcPr>
            <w:tcW w:w="8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B7B791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Возможно применение всех технологий</w:t>
            </w:r>
          </w:p>
        </w:tc>
      </w:tr>
    </w:tbl>
    <w:p w14:paraId="22970386" w14:textId="77777777"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14:paraId="166EE261" w14:textId="77777777"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i/>
          <w:sz w:val="28"/>
          <w:szCs w:val="24"/>
        </w:rPr>
      </w:pPr>
      <w:r w:rsidRPr="00527173">
        <w:rPr>
          <w:rFonts w:ascii="Times New Roman" w:eastAsia="Times New Roman" w:hAnsi="Times New Roman" w:cs="Times New Roman"/>
          <w:b/>
          <w:bCs/>
          <w:i/>
          <w:sz w:val="28"/>
          <w:szCs w:val="24"/>
        </w:rPr>
        <w:t>Формирование и развитие УУД на уроках математики происходит с помощью различных видов задан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42"/>
        <w:gridCol w:w="5369"/>
      </w:tblGrid>
      <w:tr w:rsidR="00527173" w:rsidRPr="00527173" w14:paraId="4078501A" w14:textId="77777777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EF6DA5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иды универсальных действий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4E1495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иды заданий</w:t>
            </w:r>
          </w:p>
        </w:tc>
      </w:tr>
      <w:tr w:rsidR="00527173" w:rsidRPr="00527173" w14:paraId="6E3B99CA" w14:textId="77777777" w:rsidTr="00240A5A">
        <w:tc>
          <w:tcPr>
            <w:tcW w:w="70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A5C338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знавательные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3F2A04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«</w:t>
            </w:r>
            <w:r w:rsidRPr="00527173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Найти отличия»</w:t>
            </w:r>
          </w:p>
        </w:tc>
      </w:tr>
      <w:tr w:rsidR="00527173" w:rsidRPr="00527173" w14:paraId="59674398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87DF61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9175F7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«Поиск лишнего»</w:t>
            </w:r>
          </w:p>
        </w:tc>
      </w:tr>
      <w:tr w:rsidR="00527173" w:rsidRPr="00527173" w14:paraId="7E195B74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990744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B8AEDF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Составления схем-опор</w:t>
            </w:r>
          </w:p>
        </w:tc>
      </w:tr>
      <w:tr w:rsidR="00527173" w:rsidRPr="00527173" w14:paraId="48708CC5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D6650E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EFA3EE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с разными видами таблиц, диаграмм</w:t>
            </w:r>
          </w:p>
        </w:tc>
      </w:tr>
      <w:tr w:rsidR="00527173" w:rsidRPr="00527173" w14:paraId="4F0D7E2F" w14:textId="77777777" w:rsidTr="00240A5A">
        <w:tc>
          <w:tcPr>
            <w:tcW w:w="70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D53AF5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егулятивные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43973B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«Преднамеренные ошибки»</w:t>
            </w:r>
          </w:p>
        </w:tc>
      </w:tr>
      <w:tr w:rsidR="00527173" w:rsidRPr="00527173" w14:paraId="70AEC2D8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AEC36A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8B9A63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иск информации в предложенных источниках</w:t>
            </w:r>
          </w:p>
        </w:tc>
      </w:tr>
      <w:tr w:rsidR="00527173" w:rsidRPr="00527173" w14:paraId="2B425DFE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75D479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651778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Взаимоконтроль</w:t>
            </w:r>
          </w:p>
        </w:tc>
      </w:tr>
      <w:tr w:rsidR="00527173" w:rsidRPr="00527173" w14:paraId="4750CAF1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1C9571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9DE46B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Диспут</w:t>
            </w:r>
          </w:p>
        </w:tc>
      </w:tr>
      <w:tr w:rsidR="00527173" w:rsidRPr="00527173" w14:paraId="63FD93E7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8652E0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260E41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ый опрос на определенную проблему</w:t>
            </w:r>
          </w:p>
        </w:tc>
      </w:tr>
      <w:tr w:rsidR="00527173" w:rsidRPr="00527173" w14:paraId="1AD357E1" w14:textId="77777777" w:rsidTr="00240A5A">
        <w:tc>
          <w:tcPr>
            <w:tcW w:w="70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1FE46B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8A906B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Составь задание партнеру</w:t>
            </w:r>
          </w:p>
        </w:tc>
      </w:tr>
      <w:tr w:rsidR="00527173" w:rsidRPr="00527173" w14:paraId="020F379F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DF01B8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51C569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Отзыв на работу товарища</w:t>
            </w:r>
          </w:p>
        </w:tc>
      </w:tr>
      <w:tr w:rsidR="00527173" w:rsidRPr="00527173" w14:paraId="04CF828B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D58683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960876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Групповая работа</w:t>
            </w:r>
          </w:p>
        </w:tc>
      </w:tr>
      <w:tr w:rsidR="00527173" w:rsidRPr="00527173" w14:paraId="70696764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CFC2A6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6B1DF6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«Объясни …»</w:t>
            </w:r>
          </w:p>
        </w:tc>
      </w:tr>
      <w:tr w:rsidR="00527173" w:rsidRPr="00527173" w14:paraId="66FE9E8D" w14:textId="77777777" w:rsidTr="00240A5A">
        <w:tc>
          <w:tcPr>
            <w:tcW w:w="70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B05F4B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446C62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Участие в проектах</w:t>
            </w:r>
          </w:p>
        </w:tc>
      </w:tr>
      <w:tr w:rsidR="00527173" w:rsidRPr="00527173" w14:paraId="3BD3C592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1574D8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305258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дведение итогов урока</w:t>
            </w:r>
          </w:p>
        </w:tc>
      </w:tr>
      <w:tr w:rsidR="00527173" w:rsidRPr="00527173" w14:paraId="53C3901E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4F5671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B4162C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Творческие задания, имеющие практическое применение</w:t>
            </w:r>
          </w:p>
        </w:tc>
      </w:tr>
      <w:tr w:rsidR="00527173" w:rsidRPr="00527173" w14:paraId="214C1DE6" w14:textId="77777777" w:rsidTr="00240A5A">
        <w:tc>
          <w:tcPr>
            <w:tcW w:w="70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7CABBD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D52729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Самооценка событий</w:t>
            </w:r>
          </w:p>
        </w:tc>
      </w:tr>
    </w:tbl>
    <w:p w14:paraId="0023B768" w14:textId="77777777"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14:paraId="7048539E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53FC2C1" w14:textId="72547F14"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527173">
        <w:rPr>
          <w:rFonts w:ascii="Times New Roman" w:eastAsia="Times New Roman" w:hAnsi="Times New Roman" w:cs="Times New Roman"/>
          <w:b/>
          <w:sz w:val="28"/>
          <w:szCs w:val="28"/>
        </w:rPr>
        <w:t>«Описание этапов урока и УУД, которые формируются на данных этапах»</w:t>
      </w:r>
    </w:p>
    <w:p w14:paraId="2A1F6C3D" w14:textId="77777777"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79"/>
        <w:gridCol w:w="5332"/>
      </w:tblGrid>
      <w:tr w:rsidR="00527173" w:rsidRPr="00527173" w14:paraId="0AD8AE36" w14:textId="77777777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882745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Этапы урока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574402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Формируемые УУД</w:t>
            </w:r>
          </w:p>
        </w:tc>
      </w:tr>
      <w:tr w:rsidR="00527173" w:rsidRPr="00527173" w14:paraId="19FD0BA2" w14:textId="77777777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A00AE9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1.Оргмомент. Психологический настрой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CF5673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  <w:p w14:paraId="48345065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</w:tc>
      </w:tr>
      <w:tr w:rsidR="00527173" w:rsidRPr="00527173" w14:paraId="69794C08" w14:textId="77777777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B410A2" w14:textId="77777777" w:rsidR="00527173" w:rsidRPr="00527173" w:rsidRDefault="00527173" w:rsidP="005271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2.Актуализация знаний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EED4F7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знавательные</w:t>
            </w:r>
          </w:p>
          <w:p w14:paraId="166CF7D3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  <w:p w14:paraId="6D6C294C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</w:tc>
      </w:tr>
      <w:tr w:rsidR="00527173" w:rsidRPr="00527173" w14:paraId="2E46FD87" w14:textId="77777777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66BFD2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3.Физкультминутка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D9D13B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егулятивные</w:t>
            </w:r>
          </w:p>
          <w:p w14:paraId="543C7450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</w:tc>
      </w:tr>
      <w:tr w:rsidR="00527173" w:rsidRPr="00527173" w14:paraId="1E767E36" w14:textId="77777777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78DD0F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5BC5916B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4.Изучение нового материала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689135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знавательные</w:t>
            </w:r>
          </w:p>
          <w:p w14:paraId="57978834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егулятивные</w:t>
            </w:r>
          </w:p>
          <w:p w14:paraId="6B510695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</w:tc>
      </w:tr>
      <w:tr w:rsidR="00527173" w:rsidRPr="00527173" w14:paraId="45F2C4F0" w14:textId="77777777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D4AFAA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7463E29F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14:paraId="36F9F41C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5.Закрепление по теме урока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16A3E0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Регулятивные</w:t>
            </w:r>
          </w:p>
          <w:p w14:paraId="359989B7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Познавательные</w:t>
            </w:r>
          </w:p>
          <w:p w14:paraId="5E44F3F1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  <w:p w14:paraId="164F42D0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  <w:p w14:paraId="79C2EC5E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огические</w:t>
            </w:r>
          </w:p>
        </w:tc>
      </w:tr>
      <w:tr w:rsidR="00527173" w:rsidRPr="00527173" w14:paraId="33FDA920" w14:textId="77777777" w:rsidTr="00240A5A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7A0F85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6.Итог урока. Рефлексия.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B21D1D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Личностные</w:t>
            </w:r>
          </w:p>
          <w:p w14:paraId="32139310" w14:textId="77777777" w:rsidR="00527173" w:rsidRPr="00527173" w:rsidRDefault="00527173" w:rsidP="00527173">
            <w:pPr>
              <w:spacing w:after="0" w:line="240" w:lineRule="auto"/>
              <w:ind w:left="-567" w:firstLine="56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</w:rPr>
              <w:t>Коммуникативные</w:t>
            </w:r>
          </w:p>
        </w:tc>
      </w:tr>
    </w:tbl>
    <w:p w14:paraId="254E0213" w14:textId="77777777"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14:paraId="3CB25763" w14:textId="77777777" w:rsidR="00527173" w:rsidRPr="00527173" w:rsidRDefault="00527173" w:rsidP="00527173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C60BF8C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1404C735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84A1A83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16B47951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A9113A1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F58775A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5170070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8D13AD2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667CF11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799438B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5263957D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7DB5009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A283EBD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931F0B2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BC5700C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5B27B212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1BB63C1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2A4D6D5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E73F35A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E5D11A1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0661D19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202EABF3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1457E81B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73B4601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98C5576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713803C" w14:textId="77777777" w:rsidR="00D935EF" w:rsidRDefault="00D935EF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20CF4B8E" w14:textId="47B7891A"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527173">
        <w:rPr>
          <w:rFonts w:ascii="Times New Roman" w:eastAsia="Times New Roman" w:hAnsi="Times New Roman" w:cs="Times New Roman"/>
          <w:b/>
          <w:sz w:val="28"/>
          <w:szCs w:val="28"/>
        </w:rPr>
        <w:t>Формы организации учебной деятельности, направленные на формирование УУД»</w:t>
      </w:r>
    </w:p>
    <w:p w14:paraId="4B925137" w14:textId="77777777" w:rsidR="00527173" w:rsidRPr="00527173" w:rsidRDefault="00527173" w:rsidP="00527173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W w:w="10284" w:type="dxa"/>
        <w:tblInd w:w="1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131"/>
        <w:gridCol w:w="2223"/>
        <w:gridCol w:w="5930"/>
      </w:tblGrid>
      <w:tr w:rsidR="00527173" w:rsidRPr="00527173" w14:paraId="56A3A39C" w14:textId="77777777" w:rsidTr="00D935EF">
        <w:trPr>
          <w:trHeight w:val="346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47428186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Требования</w:t>
            </w:r>
          </w:p>
          <w:p w14:paraId="5D6FC3A6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к уроку комбинированного типа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23B1AC92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Формируемые универсальные</w:t>
            </w:r>
          </w:p>
          <w:p w14:paraId="72361AC7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учебные действия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20AE37E9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en-US"/>
              </w:rPr>
              <w:t>Методы, приёмы, средства обучения; формы организации деятельности учащихся; педагогические технологии</w:t>
            </w:r>
          </w:p>
        </w:tc>
      </w:tr>
      <w:tr w:rsidR="00527173" w:rsidRPr="00527173" w14:paraId="69D591AA" w14:textId="77777777" w:rsidTr="00D935EF">
        <w:trPr>
          <w:trHeight w:val="400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5EC879D4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Объявление темы урока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4BF691E8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Познавательные общеучебные, коммуникативные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4D484D98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остановка проблемного вопроса, организация проблемной ситуации</w:t>
            </w:r>
          </w:p>
        </w:tc>
      </w:tr>
      <w:tr w:rsidR="00527173" w:rsidRPr="00527173" w14:paraId="43B4E49E" w14:textId="77777777" w:rsidTr="00D935EF">
        <w:trPr>
          <w:trHeight w:val="685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4142119B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Сообщение целей и задач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1EAA41E6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Регулятивные целеполагания, коммуникативные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04AEDF30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Диалог, технология проблемного обучения</w:t>
            </w:r>
          </w:p>
        </w:tc>
      </w:tr>
      <w:tr w:rsidR="00527173" w:rsidRPr="00527173" w14:paraId="6EEFC680" w14:textId="77777777" w:rsidTr="00D935EF">
        <w:trPr>
          <w:trHeight w:val="549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0DB35360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Планирование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3392326A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Регулятивные планирования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0AA4CA41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ЦОР, карта урока, интерактивные плакаты, презентация</w:t>
            </w:r>
          </w:p>
        </w:tc>
      </w:tr>
      <w:tr w:rsidR="00527173" w:rsidRPr="00527173" w14:paraId="0B1EC3D6" w14:textId="77777777" w:rsidTr="00D935EF">
        <w:trPr>
          <w:trHeight w:val="549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7F9F00C0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Практическая деятельность учащихся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11ECC774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Все виды УУД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43AC70CD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роектная деятельность.</w:t>
            </w:r>
          </w:p>
          <w:p w14:paraId="49704323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Свободный урок, уроки взаимообучения;                                                                </w:t>
            </w:r>
          </w:p>
          <w:p w14:paraId="72CC674F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Частично поисковая, исследовательская деятельность</w:t>
            </w:r>
          </w:p>
          <w:p w14:paraId="26A43A7C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роведение дидактических игр.</w:t>
            </w:r>
          </w:p>
          <w:p w14:paraId="05647966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Работа с учебником, выполнение тренировочных заданий.</w:t>
            </w:r>
          </w:p>
          <w:p w14:paraId="7A91E311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Работа с интерактивными тренажёрами.</w:t>
            </w:r>
          </w:p>
          <w:p w14:paraId="49C0F90A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Применение энциклопедий, словарей, справочников, ИКТ – технологий.</w:t>
            </w:r>
          </w:p>
        </w:tc>
      </w:tr>
      <w:tr w:rsidR="00527173" w:rsidRPr="00527173" w14:paraId="4FF61816" w14:textId="77777777" w:rsidTr="00D935EF">
        <w:trPr>
          <w:trHeight w:val="402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364B9BFE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Осуществление коррекции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0DAC4268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Коммуникативные, регулятивные коррекции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247C4F2C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Взаимопомощь, работа по памяткам</w:t>
            </w:r>
          </w:p>
        </w:tc>
      </w:tr>
      <w:tr w:rsidR="00527173" w:rsidRPr="00527173" w14:paraId="562A3F3B" w14:textId="77777777" w:rsidTr="00D935EF">
        <w:trPr>
          <w:trHeight w:val="542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2F06DA50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Оценивание учащихся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34F1EC21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Регулятивные оценивания (самооценивания), коммуникативные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3FFC8940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Используются самоконтроль, взаимоконтроль</w:t>
            </w:r>
          </w:p>
        </w:tc>
      </w:tr>
      <w:tr w:rsidR="00527173" w:rsidRPr="00527173" w14:paraId="13945B7F" w14:textId="77777777" w:rsidTr="00D935EF">
        <w:trPr>
          <w:trHeight w:val="667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2DC89240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Итог урока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029F7699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Регулятивные саморегуляции, коммуникативные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3A957ACA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риёмы «ладошка», смайлики, карты обратной связи, карты урока, презентация</w:t>
            </w:r>
          </w:p>
        </w:tc>
      </w:tr>
      <w:tr w:rsidR="00527173" w:rsidRPr="00527173" w14:paraId="6402E28C" w14:textId="77777777" w:rsidTr="00D935EF">
        <w:trPr>
          <w:trHeight w:val="915"/>
        </w:trPr>
        <w:tc>
          <w:tcPr>
            <w:tcW w:w="213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3D86E5E3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  <w:t>Домашнее задание</w:t>
            </w:r>
          </w:p>
        </w:tc>
        <w:tc>
          <w:tcPr>
            <w:tcW w:w="222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hideMark/>
          </w:tcPr>
          <w:p w14:paraId="7B2E0BA1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Познавательные, регулятивные, коммуникативные</w:t>
            </w:r>
          </w:p>
        </w:tc>
        <w:tc>
          <w:tcPr>
            <w:tcW w:w="593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14:paraId="30811B59" w14:textId="77777777" w:rsidR="00527173" w:rsidRPr="00527173" w:rsidRDefault="00527173" w:rsidP="00527173">
            <w:pPr>
              <w:spacing w:after="0" w:line="240" w:lineRule="auto"/>
              <w:ind w:left="20" w:hanging="2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27173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Используются  разноуровневые домашние задания, задания по выбору, творческие и поисковые задания,  тематические проекты</w:t>
            </w:r>
          </w:p>
        </w:tc>
      </w:tr>
    </w:tbl>
    <w:p w14:paraId="5DB9FE0F" w14:textId="77777777" w:rsidR="00527173" w:rsidRPr="00527173" w:rsidRDefault="00527173" w:rsidP="00527173">
      <w:pPr>
        <w:shd w:val="clear" w:color="auto" w:fill="FFFFFF"/>
        <w:spacing w:after="0" w:line="240" w:lineRule="auto"/>
        <w:ind w:left="720"/>
        <w:contextualSpacing/>
        <w:jc w:val="center"/>
        <w:outlineLvl w:val="0"/>
        <w:rPr>
          <w:rFonts w:ascii="Times New Roman" w:eastAsia="Times New Roman" w:hAnsi="Times New Roman" w:cs="Times New Roman"/>
          <w:iCs/>
          <w:color w:val="000000"/>
          <w:spacing w:val="-1"/>
          <w:sz w:val="56"/>
          <w:szCs w:val="28"/>
        </w:rPr>
      </w:pPr>
    </w:p>
    <w:p w14:paraId="43546030" w14:textId="77777777" w:rsidR="009D6951" w:rsidRPr="009D6951" w:rsidRDefault="009D6951" w:rsidP="009D6951">
      <w:pPr>
        <w:rPr>
          <w:rFonts w:eastAsiaTheme="minorHAnsi"/>
          <w:lang w:eastAsia="en-US"/>
        </w:rPr>
      </w:pPr>
    </w:p>
    <w:p w14:paraId="16FAEA01" w14:textId="77777777" w:rsidR="009D6951" w:rsidRPr="009D6951" w:rsidRDefault="009D6951" w:rsidP="009D6951">
      <w:pPr>
        <w:rPr>
          <w:rFonts w:eastAsiaTheme="minorHAnsi"/>
          <w:lang w:eastAsia="en-US"/>
        </w:rPr>
      </w:pPr>
    </w:p>
    <w:p w14:paraId="32EFF6AA" w14:textId="77777777" w:rsidR="001D1EB4" w:rsidRDefault="001D1EB4" w:rsidP="009D6951">
      <w:pPr>
        <w:rPr>
          <w:rFonts w:eastAsiaTheme="minorHAnsi"/>
          <w:lang w:eastAsia="en-US"/>
        </w:rPr>
        <w:sectPr w:rsidR="001D1EB4" w:rsidSect="001125DA">
          <w:pgSz w:w="11906" w:h="16838"/>
          <w:pgMar w:top="851" w:right="1134" w:bottom="709" w:left="851" w:header="709" w:footer="709" w:gutter="0"/>
          <w:cols w:space="708"/>
          <w:docGrid w:linePitch="360"/>
        </w:sectPr>
      </w:pPr>
    </w:p>
    <w:p w14:paraId="3AD6AA7B" w14:textId="77777777" w:rsidR="001D1EB4" w:rsidRPr="001D1EB4" w:rsidRDefault="001D1EB4" w:rsidP="001D1EB4">
      <w:pPr>
        <w:spacing w:after="0" w:line="240" w:lineRule="auto"/>
        <w:jc w:val="right"/>
        <w:rPr>
          <w:rFonts w:ascii="Times New Roman" w:eastAsia="Calibri" w:hAnsi="Times New Roman" w:cs="Times New Roman"/>
          <w:i/>
          <w:noProof/>
          <w:sz w:val="28"/>
        </w:rPr>
      </w:pPr>
      <w:r w:rsidRPr="001D1EB4">
        <w:rPr>
          <w:rFonts w:ascii="Times New Roman" w:eastAsia="Calibri" w:hAnsi="Times New Roman" w:cs="Times New Roman"/>
          <w:i/>
          <w:noProof/>
          <w:sz w:val="28"/>
        </w:rPr>
        <w:lastRenderedPageBreak/>
        <w:t>Приложение  3.</w:t>
      </w:r>
    </w:p>
    <w:p w14:paraId="5856F88A" w14:textId="77777777" w:rsidR="001D1EB4" w:rsidRPr="001D1EB4" w:rsidRDefault="001D1EB4" w:rsidP="001D1EB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noProof/>
          <w:sz w:val="28"/>
        </w:rPr>
      </w:pPr>
    </w:p>
    <w:p w14:paraId="1B89A764" w14:textId="77777777" w:rsidR="001D1EB4" w:rsidRPr="001D1EB4" w:rsidRDefault="001D1EB4" w:rsidP="001D1EB4">
      <w:pPr>
        <w:autoSpaceDE w:val="0"/>
        <w:autoSpaceDN w:val="0"/>
        <w:adjustRightInd w:val="0"/>
        <w:spacing w:after="0" w:line="360" w:lineRule="auto"/>
        <w:ind w:firstLine="567"/>
        <w:jc w:val="center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КРИТЕРИИ  </w:t>
      </w:r>
      <w:r w:rsidRPr="00527173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ОЦЕНИВАНИЯ  ОБУЧАЮЩИХСЯ</w:t>
      </w:r>
    </w:p>
    <w:p w14:paraId="0AE77854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1. Оценка письменных контрольных работ обучающихся по алгебре.</w:t>
      </w:r>
    </w:p>
    <w:p w14:paraId="6CFFEF8D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твет оценивается отметкой «</w:t>
      </w:r>
      <w:r w:rsidRPr="001D1EB4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5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», если:</w:t>
      </w:r>
    </w:p>
    <w:p w14:paraId="3195E78A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работа выполнена полностью;</w:t>
      </w:r>
    </w:p>
    <w:p w14:paraId="5EE06196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в логических рассуждениях и обосновании решения нет пробелов и ошибок;</w:t>
      </w:r>
    </w:p>
    <w:p w14:paraId="610CAA21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14:paraId="3DE7B0BF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тметка «</w:t>
      </w:r>
      <w:r w:rsidRPr="001D1EB4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4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» ставится в следующих случаях:</w:t>
      </w:r>
    </w:p>
    <w:p w14:paraId="7C74536B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14:paraId="15B12D61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допущены одна ошибка или есть два – три недочѐта в выкладках, рисунках, чертежах или графиках (если эти виды работ не являлись специальным объектом проверки).</w:t>
      </w:r>
    </w:p>
    <w:p w14:paraId="49269F4E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тметка «</w:t>
      </w:r>
      <w:r w:rsidRPr="001D1EB4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3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» ставится, если:</w:t>
      </w:r>
    </w:p>
    <w:p w14:paraId="69BA4E99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допущено более одной ошибки или более двух – трех недочетов в выкладках, чертежах или графиках, но обучающийся обладает обязательными умениями по проверяемой теме.</w:t>
      </w:r>
    </w:p>
    <w:p w14:paraId="2B662690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Отметка «</w:t>
      </w:r>
      <w:r w:rsidRPr="001D1EB4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2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» ставится, если:</w:t>
      </w:r>
    </w:p>
    <w:p w14:paraId="08E23A22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допущены существенные ошибки, показавшие, что обучающийся не обладает обязательными умениями по данной теме в полной мере.</w:t>
      </w:r>
    </w:p>
    <w:p w14:paraId="69DCD954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обучающемуся дополнительно после выполнения им каких-либо других заданий.</w:t>
      </w:r>
    </w:p>
    <w:p w14:paraId="588A6772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14:paraId="50AF6AE3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2. </w:t>
      </w:r>
      <w:r w:rsidRPr="001D1EB4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Оценка устных ответов обучающихся по математике.</w:t>
      </w:r>
    </w:p>
    <w:p w14:paraId="74A46492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Ответ оценивается 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тметкой «</w:t>
      </w:r>
      <w:r w:rsidRPr="001D1EB4">
        <w:rPr>
          <w:rFonts w:ascii="Times New Roman" w:eastAsia="Calibri" w:hAnsi="Times New Roman" w:cs="Times New Roman"/>
          <w:b/>
          <w:bCs/>
          <w:i/>
          <w:sz w:val="24"/>
          <w:szCs w:val="24"/>
          <w:lang w:eastAsia="en-US"/>
        </w:rPr>
        <w:t>5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»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, если ученик:</w:t>
      </w:r>
    </w:p>
    <w:p w14:paraId="61B33AA2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полно раскрыл содержание материала в объеме, предусмотренном программой и учебником;</w:t>
      </w:r>
    </w:p>
    <w:p w14:paraId="33DD53F6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изложил материал грамотным языком, точно используя математическую терминологию и символику, в определенной логической </w:t>
      </w:r>
    </w:p>
    <w:p w14:paraId="4CEAC88D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последовательности;</w:t>
      </w:r>
    </w:p>
    <w:p w14:paraId="661CAE4D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правильно выполнил рисунки, чертежи, графики, сопутствующие ответу;</w:t>
      </w:r>
    </w:p>
    <w:p w14:paraId="75579B15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показал умение иллюстрировать теорию конкретными примерами, применять ее в новой ситуации при выполнении практического задания;</w:t>
      </w:r>
    </w:p>
    <w:p w14:paraId="3CE57009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продемонстрировал знание теории ранее изученных сопутствующих тем, сформированность и устойчивость используемых при ответе умений и </w:t>
      </w:r>
    </w:p>
    <w:p w14:paraId="4907E967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навыков;</w:t>
      </w:r>
    </w:p>
    <w:p w14:paraId="4F91EFFB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отвечал самостоятельно, без наводящих вопросов учителя;</w:t>
      </w:r>
    </w:p>
    <w:p w14:paraId="2CB048AD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возможны одна – две неточности при освещении второстепенных вопросов или в выкладках, которые ученик легко исправил после замечания </w:t>
      </w:r>
    </w:p>
    <w:p w14:paraId="01E0DC2F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учителя.</w:t>
      </w:r>
    </w:p>
    <w:p w14:paraId="2A6BA78E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Ответ оценивается 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тметкой «4»,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если удовлетворяет в основном требованиям на оценку«5», но при этом имеет один из недостатков:</w:t>
      </w:r>
    </w:p>
    <w:p w14:paraId="7F07BA11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в изложении допущены небольшие пробелы, не исказившее математическое содержание ответа;</w:t>
      </w:r>
    </w:p>
    <w:p w14:paraId="667A19F5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допущены один – два недочета при освещении основного содержания ответа, исправленные после замечания учителя;</w:t>
      </w:r>
    </w:p>
    <w:p w14:paraId="7542A88A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допущены ошибка или более двух недочетов при освещении второстепенных вопросов или в выкладках, легко исправленные после замечания учителя.</w:t>
      </w:r>
    </w:p>
    <w:p w14:paraId="19489C7D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Ответ оценивается 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тметкой «3»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ставится в следующих случаях:</w:t>
      </w:r>
    </w:p>
    <w:p w14:paraId="11A81FAF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неполно раскрыто содержание материала (содержание изложено фрагментарно, не всегда последовательно), но показано общее понимание вопроса </w:t>
      </w:r>
    </w:p>
    <w:p w14:paraId="79D43FDB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 и продемонстрированы умения, достаточные для усвоения программного материала;</w:t>
      </w:r>
    </w:p>
    <w:p w14:paraId="5EA2B91B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lastRenderedPageBreak/>
        <w:t xml:space="preserve">- имелись затруднения или допущены ошибки в определении математической терминологии, чертежах, выкладках, исправленные после нескольких </w:t>
      </w:r>
    </w:p>
    <w:p w14:paraId="23A42716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наводящих вопросов учителя;</w:t>
      </w:r>
    </w:p>
    <w:p w14:paraId="6B7C4E82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ученик не справился с применением теории в новой ситуации при выполнении практического задания, но выполнил задания обязательного уровня </w:t>
      </w:r>
    </w:p>
    <w:p w14:paraId="1ADCB110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сложности по данной теме;</w:t>
      </w:r>
    </w:p>
    <w:p w14:paraId="1F817294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при достаточном знании теоретического материала выявлена недостаточная  сформированность основных умений и навыков.</w:t>
      </w:r>
    </w:p>
    <w:p w14:paraId="44156158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тметка «</w:t>
      </w:r>
      <w:r w:rsidRPr="001D1EB4">
        <w:rPr>
          <w:rFonts w:ascii="Times New Roman" w:eastAsia="Calibri" w:hAnsi="Times New Roman" w:cs="Times New Roman"/>
          <w:b/>
          <w:bCs/>
          <w:i/>
          <w:sz w:val="24"/>
          <w:szCs w:val="24"/>
          <w:lang w:eastAsia="en-US"/>
        </w:rPr>
        <w:t>2</w:t>
      </w: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»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ставится в следующих случаях:</w:t>
      </w:r>
    </w:p>
    <w:p w14:paraId="0344550C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не раскрыто основное содержание учебного материала;</w:t>
      </w:r>
    </w:p>
    <w:p w14:paraId="6F7F6C4C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- обнаружено незнание учеником большей или наиболее важной части учебного материала;</w:t>
      </w:r>
    </w:p>
    <w:p w14:paraId="066A8FA2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допущены ошибки в определении понятий, при использовании математической  терминологии, в рисунках, чертежах или графиках, в выкладках, </w:t>
      </w:r>
    </w:p>
    <w:p w14:paraId="4114F32C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 которые не исправлены  после нескольких наводящих вопросов учителя.</w:t>
      </w:r>
    </w:p>
    <w:p w14:paraId="5BC1B719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14:paraId="319A2B4D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b/>
          <w:i/>
          <w:sz w:val="24"/>
          <w:szCs w:val="24"/>
          <w:lang w:eastAsia="en-US"/>
        </w:rPr>
        <w:t>Оценка тестовых работ учащихся</w:t>
      </w:r>
    </w:p>
    <w:p w14:paraId="027BEE10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«5» - 85% - 100% </w:t>
      </w:r>
    </w:p>
    <w:p w14:paraId="67687B0E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«4» - 65% - 84% </w:t>
      </w:r>
    </w:p>
    <w:p w14:paraId="2E45BE7A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«3» - 41% - 64% </w:t>
      </w:r>
    </w:p>
    <w:p w14:paraId="44A91880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«2» - 21% - 40% </w:t>
      </w:r>
    </w:p>
    <w:p w14:paraId="261DB999" w14:textId="77777777" w:rsidR="001D1EB4" w:rsidRPr="001D1EB4" w:rsidRDefault="001D1EB4" w:rsidP="001D1EB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color w:val="000000"/>
          <w:sz w:val="24"/>
          <w:szCs w:val="24"/>
          <w:u w:val="single"/>
          <w:lang w:eastAsia="en-US"/>
        </w:rPr>
      </w:pP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>«1» - 0% - 20%</w:t>
      </w:r>
    </w:p>
    <w:p w14:paraId="5D65E6EA" w14:textId="77777777" w:rsidR="001D1EB4" w:rsidRPr="001D1EB4" w:rsidRDefault="001D1EB4" w:rsidP="001D1EB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1D1EB4">
        <w:rPr>
          <w:rFonts w:ascii="Times New Roman" w:eastAsia="Calibri" w:hAnsi="Times New Roman" w:cs="Times New Roman"/>
          <w:bCs/>
          <w:sz w:val="24"/>
          <w:szCs w:val="24"/>
          <w:lang w:eastAsia="en-US"/>
        </w:rPr>
        <w:t xml:space="preserve">        Количественные отметки за уровень освоения</w:t>
      </w:r>
      <w:r w:rsidRPr="001D1EB4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курса, предмета выставляются в соответствии с закреплённой в МБОУ «Нижнесаянтуйская СОШ»  бальной системой оценивания: «2» - неудовлетворительно, «3» - удовлетворительно, «4» - хорошо и «5» - отлично.</w:t>
      </w:r>
    </w:p>
    <w:p w14:paraId="29589206" w14:textId="77777777" w:rsidR="001D1EB4" w:rsidRPr="001D1EB4" w:rsidRDefault="001D1EB4" w:rsidP="001D1EB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</w:rPr>
      </w:pPr>
    </w:p>
    <w:p w14:paraId="45E6C30D" w14:textId="77777777" w:rsidR="001D1EB4" w:rsidRPr="001D1EB4" w:rsidRDefault="001D1EB4" w:rsidP="001D1EB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</w:rPr>
      </w:pPr>
    </w:p>
    <w:p w14:paraId="40D59F84" w14:textId="77777777" w:rsidR="001D1EB4" w:rsidRPr="001D1EB4" w:rsidRDefault="001D1EB4" w:rsidP="001D1EB4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noProof/>
          <w:sz w:val="28"/>
        </w:rPr>
      </w:pPr>
    </w:p>
    <w:p w14:paraId="5E5563F7" w14:textId="77777777" w:rsidR="001D1EB4" w:rsidRPr="001D1EB4" w:rsidRDefault="001D1EB4" w:rsidP="001D1EB4">
      <w:pPr>
        <w:ind w:left="-709"/>
      </w:pPr>
    </w:p>
    <w:p w14:paraId="0CE8F2D8" w14:textId="77777777" w:rsidR="001D1EB4" w:rsidRPr="001D1EB4" w:rsidRDefault="001D1EB4" w:rsidP="001D1EB4"/>
    <w:p w14:paraId="5FB90276" w14:textId="77777777" w:rsidR="009D6951" w:rsidRPr="009D6951" w:rsidRDefault="009D6951" w:rsidP="009D6951">
      <w:pPr>
        <w:rPr>
          <w:rFonts w:eastAsiaTheme="minorHAnsi"/>
          <w:lang w:eastAsia="en-US"/>
        </w:rPr>
      </w:pPr>
    </w:p>
    <w:p w14:paraId="57A05955" w14:textId="77777777" w:rsidR="0017465B" w:rsidRPr="00742656" w:rsidRDefault="0017465B" w:rsidP="00E518CE">
      <w:pPr>
        <w:spacing w:line="240" w:lineRule="auto"/>
      </w:pPr>
    </w:p>
    <w:sectPr w:rsidR="0017465B" w:rsidRPr="00742656" w:rsidSect="00E518CE">
      <w:pgSz w:w="11906" w:h="16838"/>
      <w:pgMar w:top="709" w:right="850" w:bottom="85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PS">
    <w:altName w:val="Times New Roman"/>
    <w:charset w:val="00"/>
    <w:family w:val="auto"/>
    <w:pitch w:val="variable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Franklin Gothic Medium Cond">
    <w:panose1 w:val="020B0606030402020204"/>
    <w:charset w:val="00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3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9"/>
    <w:multiLevelType w:val="singleLevel"/>
    <w:tmpl w:val="173CB00A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002"/>
    <w:multiLevelType w:val="singleLevel"/>
    <w:tmpl w:val="00000002"/>
    <w:name w:val="WW8Num6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/>
      </w:rPr>
    </w:lvl>
  </w:abstractNum>
  <w:abstractNum w:abstractNumId="2" w15:restartNumberingAfterBreak="0">
    <w:nsid w:val="00000004"/>
    <w:multiLevelType w:val="singleLevel"/>
    <w:tmpl w:val="00000004"/>
    <w:name w:val="WW8Num10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/>
      </w:rPr>
    </w:lvl>
  </w:abstractNum>
  <w:abstractNum w:abstractNumId="3" w15:restartNumberingAfterBreak="0">
    <w:nsid w:val="00000006"/>
    <w:multiLevelType w:val="singleLevel"/>
    <w:tmpl w:val="00000006"/>
    <w:name w:val="WW8Num13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/>
      </w:rPr>
    </w:lvl>
  </w:abstractNum>
  <w:abstractNum w:abstractNumId="4" w15:restartNumberingAfterBreak="0">
    <w:nsid w:val="00000007"/>
    <w:multiLevelType w:val="singleLevel"/>
    <w:tmpl w:val="00000007"/>
    <w:name w:val="WW8Num7"/>
    <w:lvl w:ilvl="0">
      <w:start w:val="1"/>
      <w:numFmt w:val="bullet"/>
      <w:lvlText w:val=""/>
      <w:lvlJc w:val="left"/>
      <w:pPr>
        <w:tabs>
          <w:tab w:val="num" w:pos="0"/>
        </w:tabs>
        <w:ind w:left="360" w:firstLine="0"/>
      </w:pPr>
      <w:rPr>
        <w:rFonts w:ascii="Wingdings" w:hAnsi="Wingdings" w:cs="Wingdings"/>
        <w:sz w:val="20"/>
      </w:rPr>
    </w:lvl>
  </w:abstractNum>
  <w:abstractNum w:abstractNumId="5" w15:restartNumberingAfterBreak="0">
    <w:nsid w:val="00000009"/>
    <w:multiLevelType w:val="singleLevel"/>
    <w:tmpl w:val="00000009"/>
    <w:name w:val="WW8Num9"/>
    <w:lvl w:ilvl="0">
      <w:start w:val="1"/>
      <w:numFmt w:val="bullet"/>
      <w:lvlText w:val=""/>
      <w:lvlJc w:val="left"/>
      <w:pPr>
        <w:tabs>
          <w:tab w:val="num" w:pos="0"/>
        </w:tabs>
        <w:ind w:left="360" w:firstLine="0"/>
      </w:pPr>
      <w:rPr>
        <w:rFonts w:ascii="Symbol" w:hAnsi="Symbol" w:cs="Symbol"/>
        <w:sz w:val="20"/>
      </w:rPr>
    </w:lvl>
  </w:abstractNum>
  <w:abstractNum w:abstractNumId="6" w15:restartNumberingAfterBreak="0">
    <w:nsid w:val="0000000A"/>
    <w:multiLevelType w:val="singleLevel"/>
    <w:tmpl w:val="0000000A"/>
    <w:lvl w:ilvl="0">
      <w:start w:val="1"/>
      <w:numFmt w:val="bullet"/>
      <w:lvlText w:val=""/>
      <w:lvlJc w:val="left"/>
      <w:pPr>
        <w:tabs>
          <w:tab w:val="num" w:pos="0"/>
        </w:tabs>
        <w:ind w:left="360" w:firstLine="0"/>
      </w:pPr>
      <w:rPr>
        <w:rFonts w:ascii="Wingdings" w:hAnsi="Wingdings" w:cs="Wingdings"/>
        <w:sz w:val="20"/>
      </w:rPr>
    </w:lvl>
  </w:abstractNum>
  <w:abstractNum w:abstractNumId="7" w15:restartNumberingAfterBreak="0">
    <w:nsid w:val="0000000C"/>
    <w:multiLevelType w:val="singleLevel"/>
    <w:tmpl w:val="0000000C"/>
    <w:name w:val="WW8Num12"/>
    <w:lvl w:ilvl="0">
      <w:start w:val="1"/>
      <w:numFmt w:val="bullet"/>
      <w:lvlText w:val=""/>
      <w:lvlJc w:val="left"/>
      <w:pPr>
        <w:tabs>
          <w:tab w:val="num" w:pos="0"/>
        </w:tabs>
        <w:ind w:left="360" w:firstLine="0"/>
      </w:pPr>
      <w:rPr>
        <w:rFonts w:ascii="SymbolPS" w:hAnsi="SymbolPS" w:cs="SymbolPS"/>
        <w:color w:val="000000"/>
        <w:sz w:val="20"/>
      </w:rPr>
    </w:lvl>
  </w:abstractNum>
  <w:abstractNum w:abstractNumId="8" w15:restartNumberingAfterBreak="0">
    <w:nsid w:val="0000000D"/>
    <w:multiLevelType w:val="singleLevel"/>
    <w:tmpl w:val="0000000D"/>
    <w:lvl w:ilvl="0">
      <w:start w:val="1"/>
      <w:numFmt w:val="bullet"/>
      <w:lvlText w:val=""/>
      <w:lvlJc w:val="left"/>
      <w:pPr>
        <w:tabs>
          <w:tab w:val="num" w:pos="0"/>
        </w:tabs>
        <w:ind w:left="360" w:firstLine="0"/>
      </w:pPr>
      <w:rPr>
        <w:rFonts w:ascii="Symbol" w:hAnsi="Symbol" w:cs="Symbol"/>
        <w:sz w:val="20"/>
      </w:rPr>
    </w:lvl>
  </w:abstractNum>
  <w:abstractNum w:abstractNumId="9" w15:restartNumberingAfterBreak="0">
    <w:nsid w:val="0000000F"/>
    <w:multiLevelType w:val="multilevel"/>
    <w:tmpl w:val="0000000F"/>
    <w:name w:val="WW8Num15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0" w15:restartNumberingAfterBreak="0">
    <w:nsid w:val="00000010"/>
    <w:multiLevelType w:val="multilevel"/>
    <w:tmpl w:val="00000010"/>
    <w:name w:val="WW8Num16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1" w15:restartNumberingAfterBreak="0">
    <w:nsid w:val="000015A1"/>
    <w:multiLevelType w:val="hybridMultilevel"/>
    <w:tmpl w:val="00005422"/>
    <w:lvl w:ilvl="0" w:tplc="00003EF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0000822">
      <w:start w:val="5"/>
      <w:numFmt w:val="decimal"/>
      <w:lvlText w:val="3.%2"/>
      <w:lvlJc w:val="left"/>
      <w:pPr>
        <w:tabs>
          <w:tab w:val="num" w:pos="1440"/>
        </w:tabs>
        <w:ind w:left="1440" w:hanging="360"/>
      </w:pPr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2" w15:restartNumberingAfterBreak="0">
    <w:nsid w:val="0000314F"/>
    <w:multiLevelType w:val="hybridMultilevel"/>
    <w:tmpl w:val="00005E14"/>
    <w:lvl w:ilvl="0" w:tplc="00004DF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3" w15:restartNumberingAfterBreak="0">
    <w:nsid w:val="00007EB7"/>
    <w:multiLevelType w:val="hybridMultilevel"/>
    <w:tmpl w:val="00006032"/>
    <w:lvl w:ilvl="0" w:tplc="00002C3B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4" w15:restartNumberingAfterBreak="0">
    <w:nsid w:val="14391421"/>
    <w:multiLevelType w:val="hybridMultilevel"/>
    <w:tmpl w:val="FAAC3D92"/>
    <w:lvl w:ilvl="0" w:tplc="88665A16">
      <w:start w:val="1"/>
      <w:numFmt w:val="decimal"/>
      <w:lvlText w:val="%1."/>
      <w:lvlJc w:val="left"/>
      <w:pPr>
        <w:ind w:left="-349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371" w:hanging="360"/>
      </w:pPr>
    </w:lvl>
    <w:lvl w:ilvl="2" w:tplc="0419001B" w:tentative="1">
      <w:start w:val="1"/>
      <w:numFmt w:val="lowerRoman"/>
      <w:lvlText w:val="%3."/>
      <w:lvlJc w:val="right"/>
      <w:pPr>
        <w:ind w:left="1091" w:hanging="180"/>
      </w:pPr>
    </w:lvl>
    <w:lvl w:ilvl="3" w:tplc="0419000F" w:tentative="1">
      <w:start w:val="1"/>
      <w:numFmt w:val="decimal"/>
      <w:lvlText w:val="%4."/>
      <w:lvlJc w:val="left"/>
      <w:pPr>
        <w:ind w:left="1811" w:hanging="360"/>
      </w:pPr>
    </w:lvl>
    <w:lvl w:ilvl="4" w:tplc="04190019" w:tentative="1">
      <w:start w:val="1"/>
      <w:numFmt w:val="lowerLetter"/>
      <w:lvlText w:val="%5."/>
      <w:lvlJc w:val="left"/>
      <w:pPr>
        <w:ind w:left="2531" w:hanging="360"/>
      </w:pPr>
    </w:lvl>
    <w:lvl w:ilvl="5" w:tplc="0419001B" w:tentative="1">
      <w:start w:val="1"/>
      <w:numFmt w:val="lowerRoman"/>
      <w:lvlText w:val="%6."/>
      <w:lvlJc w:val="right"/>
      <w:pPr>
        <w:ind w:left="3251" w:hanging="180"/>
      </w:pPr>
    </w:lvl>
    <w:lvl w:ilvl="6" w:tplc="0419000F" w:tentative="1">
      <w:start w:val="1"/>
      <w:numFmt w:val="decimal"/>
      <w:lvlText w:val="%7."/>
      <w:lvlJc w:val="left"/>
      <w:pPr>
        <w:ind w:left="3971" w:hanging="360"/>
      </w:pPr>
    </w:lvl>
    <w:lvl w:ilvl="7" w:tplc="04190019" w:tentative="1">
      <w:start w:val="1"/>
      <w:numFmt w:val="lowerLetter"/>
      <w:lvlText w:val="%8."/>
      <w:lvlJc w:val="left"/>
      <w:pPr>
        <w:ind w:left="4691" w:hanging="360"/>
      </w:pPr>
    </w:lvl>
    <w:lvl w:ilvl="8" w:tplc="041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5" w15:restartNumberingAfterBreak="0">
    <w:nsid w:val="14541FE7"/>
    <w:multiLevelType w:val="hybridMultilevel"/>
    <w:tmpl w:val="22BC0D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4E42E16"/>
    <w:multiLevelType w:val="hybridMultilevel"/>
    <w:tmpl w:val="849492DC"/>
    <w:lvl w:ilvl="0" w:tplc="1E7A8736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ADC1BA1"/>
    <w:multiLevelType w:val="hybridMultilevel"/>
    <w:tmpl w:val="633C7D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1CC201D9"/>
    <w:multiLevelType w:val="hybridMultilevel"/>
    <w:tmpl w:val="42E6EA50"/>
    <w:lvl w:ilvl="0" w:tplc="0419000F">
      <w:start w:val="1"/>
      <w:numFmt w:val="decimal"/>
      <w:lvlText w:val="%1."/>
      <w:lvlJc w:val="left"/>
      <w:pPr>
        <w:ind w:left="144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9" w15:restartNumberingAfterBreak="0">
    <w:nsid w:val="21865B52"/>
    <w:multiLevelType w:val="hybridMultilevel"/>
    <w:tmpl w:val="67082E4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2F679B6"/>
    <w:multiLevelType w:val="hybridMultilevel"/>
    <w:tmpl w:val="02B2CD5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42B45A1"/>
    <w:multiLevelType w:val="hybridMultilevel"/>
    <w:tmpl w:val="F5A6A84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7FC19C0"/>
    <w:multiLevelType w:val="hybridMultilevel"/>
    <w:tmpl w:val="B070468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7FF1648"/>
    <w:multiLevelType w:val="hybridMultilevel"/>
    <w:tmpl w:val="D5FE140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04F112E"/>
    <w:multiLevelType w:val="hybridMultilevel"/>
    <w:tmpl w:val="AB0A2A9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15243DC"/>
    <w:multiLevelType w:val="hybridMultilevel"/>
    <w:tmpl w:val="2E8ABB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3E044D1"/>
    <w:multiLevelType w:val="hybridMultilevel"/>
    <w:tmpl w:val="986C099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BFB5C1C"/>
    <w:multiLevelType w:val="hybridMultilevel"/>
    <w:tmpl w:val="E44E1D7E"/>
    <w:lvl w:ilvl="0" w:tplc="74F66340">
      <w:start w:val="1"/>
      <w:numFmt w:val="decimal"/>
      <w:lvlText w:val="%1)"/>
      <w:lvlJc w:val="left"/>
      <w:pPr>
        <w:ind w:left="42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40096B69"/>
    <w:multiLevelType w:val="hybridMultilevel"/>
    <w:tmpl w:val="D882A396"/>
    <w:lvl w:ilvl="0" w:tplc="04190005">
      <w:start w:val="1"/>
      <w:numFmt w:val="bullet"/>
      <w:lvlText w:val=""/>
      <w:lvlJc w:val="left"/>
      <w:pPr>
        <w:ind w:left="29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7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4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1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8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3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054" w:hanging="360"/>
      </w:pPr>
      <w:rPr>
        <w:rFonts w:ascii="Wingdings" w:hAnsi="Wingdings" w:hint="default"/>
      </w:rPr>
    </w:lvl>
  </w:abstractNum>
  <w:abstractNum w:abstractNumId="29" w15:restartNumberingAfterBreak="0">
    <w:nsid w:val="425909FD"/>
    <w:multiLevelType w:val="hybridMultilevel"/>
    <w:tmpl w:val="9CE0AC1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4DA319E"/>
    <w:multiLevelType w:val="hybridMultilevel"/>
    <w:tmpl w:val="550ACAF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9161696"/>
    <w:multiLevelType w:val="hybridMultilevel"/>
    <w:tmpl w:val="50846D3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C0361CA"/>
    <w:multiLevelType w:val="hybridMultilevel"/>
    <w:tmpl w:val="A2F0550A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1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4EA54A72"/>
    <w:multiLevelType w:val="hybridMultilevel"/>
    <w:tmpl w:val="77F4625E"/>
    <w:lvl w:ilvl="0" w:tplc="A3AA277E">
      <w:start w:val="1"/>
      <w:numFmt w:val="decimal"/>
      <w:lvlText w:val="%1)"/>
      <w:lvlJc w:val="left"/>
      <w:pPr>
        <w:ind w:left="40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34" w15:restartNumberingAfterBreak="0">
    <w:nsid w:val="4F663D1B"/>
    <w:multiLevelType w:val="hybridMultilevel"/>
    <w:tmpl w:val="50F6607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5CA626A"/>
    <w:multiLevelType w:val="hybridMultilevel"/>
    <w:tmpl w:val="B4F842A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6F24279"/>
    <w:multiLevelType w:val="hybridMultilevel"/>
    <w:tmpl w:val="309671E0"/>
    <w:lvl w:ilvl="0" w:tplc="04190005">
      <w:start w:val="1"/>
      <w:numFmt w:val="bullet"/>
      <w:lvlText w:val=""/>
      <w:lvlJc w:val="left"/>
      <w:pPr>
        <w:ind w:left="9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6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9" w:hanging="360"/>
      </w:pPr>
      <w:rPr>
        <w:rFonts w:ascii="Wingdings" w:hAnsi="Wingdings" w:hint="default"/>
      </w:rPr>
    </w:lvl>
  </w:abstractNum>
  <w:abstractNum w:abstractNumId="37" w15:restartNumberingAfterBreak="0">
    <w:nsid w:val="584D43CB"/>
    <w:multiLevelType w:val="hybridMultilevel"/>
    <w:tmpl w:val="26447F5E"/>
    <w:lvl w:ilvl="0" w:tplc="8040B5E2">
      <w:start w:val="1"/>
      <w:numFmt w:val="decimal"/>
      <w:lvlText w:val="%1)"/>
      <w:lvlJc w:val="left"/>
      <w:pPr>
        <w:ind w:left="1977" w:hanging="14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8" w15:restartNumberingAfterBreak="0">
    <w:nsid w:val="58D51EEA"/>
    <w:multiLevelType w:val="hybridMultilevel"/>
    <w:tmpl w:val="64D6D7A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51A70F8"/>
    <w:multiLevelType w:val="hybridMultilevel"/>
    <w:tmpl w:val="CA081F22"/>
    <w:lvl w:ilvl="0" w:tplc="0419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 w15:restartNumberingAfterBreak="0">
    <w:nsid w:val="667570C7"/>
    <w:multiLevelType w:val="hybridMultilevel"/>
    <w:tmpl w:val="FAAC3D92"/>
    <w:lvl w:ilvl="0" w:tplc="88665A16">
      <w:start w:val="1"/>
      <w:numFmt w:val="decimal"/>
      <w:lvlText w:val="%1."/>
      <w:lvlJc w:val="left"/>
      <w:pPr>
        <w:ind w:left="-349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371" w:hanging="360"/>
      </w:pPr>
    </w:lvl>
    <w:lvl w:ilvl="2" w:tplc="0419001B" w:tentative="1">
      <w:start w:val="1"/>
      <w:numFmt w:val="lowerRoman"/>
      <w:lvlText w:val="%3."/>
      <w:lvlJc w:val="right"/>
      <w:pPr>
        <w:ind w:left="1091" w:hanging="180"/>
      </w:pPr>
    </w:lvl>
    <w:lvl w:ilvl="3" w:tplc="0419000F" w:tentative="1">
      <w:start w:val="1"/>
      <w:numFmt w:val="decimal"/>
      <w:lvlText w:val="%4."/>
      <w:lvlJc w:val="left"/>
      <w:pPr>
        <w:ind w:left="1811" w:hanging="360"/>
      </w:pPr>
    </w:lvl>
    <w:lvl w:ilvl="4" w:tplc="04190019" w:tentative="1">
      <w:start w:val="1"/>
      <w:numFmt w:val="lowerLetter"/>
      <w:lvlText w:val="%5."/>
      <w:lvlJc w:val="left"/>
      <w:pPr>
        <w:ind w:left="2531" w:hanging="360"/>
      </w:pPr>
    </w:lvl>
    <w:lvl w:ilvl="5" w:tplc="0419001B" w:tentative="1">
      <w:start w:val="1"/>
      <w:numFmt w:val="lowerRoman"/>
      <w:lvlText w:val="%6."/>
      <w:lvlJc w:val="right"/>
      <w:pPr>
        <w:ind w:left="3251" w:hanging="180"/>
      </w:pPr>
    </w:lvl>
    <w:lvl w:ilvl="6" w:tplc="0419000F" w:tentative="1">
      <w:start w:val="1"/>
      <w:numFmt w:val="decimal"/>
      <w:lvlText w:val="%7."/>
      <w:lvlJc w:val="left"/>
      <w:pPr>
        <w:ind w:left="3971" w:hanging="360"/>
      </w:pPr>
    </w:lvl>
    <w:lvl w:ilvl="7" w:tplc="04190019" w:tentative="1">
      <w:start w:val="1"/>
      <w:numFmt w:val="lowerLetter"/>
      <w:lvlText w:val="%8."/>
      <w:lvlJc w:val="left"/>
      <w:pPr>
        <w:ind w:left="4691" w:hanging="360"/>
      </w:pPr>
    </w:lvl>
    <w:lvl w:ilvl="8" w:tplc="041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1" w15:restartNumberingAfterBreak="0">
    <w:nsid w:val="6F5605AD"/>
    <w:multiLevelType w:val="hybridMultilevel"/>
    <w:tmpl w:val="F762F33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01F2A9D"/>
    <w:multiLevelType w:val="hybridMultilevel"/>
    <w:tmpl w:val="94D2A0D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0C3266D"/>
    <w:multiLevelType w:val="hybridMultilevel"/>
    <w:tmpl w:val="DB06001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B861413"/>
    <w:multiLevelType w:val="hybridMultilevel"/>
    <w:tmpl w:val="98C68D3C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B913D33"/>
    <w:multiLevelType w:val="hybridMultilevel"/>
    <w:tmpl w:val="97541D36"/>
    <w:lvl w:ilvl="0" w:tplc="083C6432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8"/>
  </w:num>
  <w:num w:numId="2">
    <w:abstractNumId w:val="36"/>
  </w:num>
  <w:num w:numId="3">
    <w:abstractNumId w:val="16"/>
  </w:num>
  <w:num w:numId="4">
    <w:abstractNumId w:val="17"/>
  </w:num>
  <w:num w:numId="5">
    <w:abstractNumId w:val="42"/>
  </w:num>
  <w:num w:numId="6">
    <w:abstractNumId w:val="15"/>
  </w:num>
  <w:num w:numId="7">
    <w:abstractNumId w:val="25"/>
  </w:num>
  <w:num w:numId="8">
    <w:abstractNumId w:val="44"/>
  </w:num>
  <w:num w:numId="9">
    <w:abstractNumId w:val="1"/>
  </w:num>
  <w:num w:numId="10">
    <w:abstractNumId w:val="2"/>
  </w:num>
  <w:num w:numId="11">
    <w:abstractNumId w:val="3"/>
  </w:num>
  <w:num w:numId="12">
    <w:abstractNumId w:val="30"/>
  </w:num>
  <w:num w:numId="13">
    <w:abstractNumId w:val="20"/>
  </w:num>
  <w:num w:numId="14">
    <w:abstractNumId w:val="29"/>
  </w:num>
  <w:num w:numId="15">
    <w:abstractNumId w:val="38"/>
  </w:num>
  <w:num w:numId="16">
    <w:abstractNumId w:val="21"/>
  </w:num>
  <w:num w:numId="17">
    <w:abstractNumId w:val="23"/>
  </w:num>
  <w:num w:numId="18">
    <w:abstractNumId w:val="41"/>
  </w:num>
  <w:num w:numId="19">
    <w:abstractNumId w:val="43"/>
  </w:num>
  <w:num w:numId="20">
    <w:abstractNumId w:val="24"/>
  </w:num>
  <w:num w:numId="21">
    <w:abstractNumId w:val="19"/>
  </w:num>
  <w:num w:numId="22">
    <w:abstractNumId w:val="40"/>
  </w:num>
  <w:num w:numId="23">
    <w:abstractNumId w:val="14"/>
  </w:num>
  <w:num w:numId="24">
    <w:abstractNumId w:val="0"/>
  </w:num>
  <w:num w:numId="25">
    <w:abstractNumId w:val="12"/>
  </w:num>
  <w:num w:numId="26">
    <w:abstractNumId w:val="13"/>
  </w:num>
  <w:num w:numId="27">
    <w:abstractNumId w:val="11"/>
  </w:num>
  <w:num w:numId="28">
    <w:abstractNumId w:val="37"/>
  </w:num>
  <w:num w:numId="29">
    <w:abstractNumId w:val="39"/>
  </w:num>
  <w:num w:numId="30">
    <w:abstractNumId w:val="45"/>
  </w:num>
  <w:num w:numId="31">
    <w:abstractNumId w:val="18"/>
  </w:num>
  <w:num w:numId="32">
    <w:abstractNumId w:val="27"/>
  </w:num>
  <w:num w:numId="33">
    <w:abstractNumId w:val="31"/>
  </w:num>
  <w:num w:numId="34">
    <w:abstractNumId w:val="26"/>
  </w:num>
  <w:num w:numId="35">
    <w:abstractNumId w:val="32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36">
    <w:abstractNumId w:val="9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6"/>
  </w:num>
  <w:num w:numId="39">
    <w:abstractNumId w:val="5"/>
  </w:num>
  <w:num w:numId="40">
    <w:abstractNumId w:val="4"/>
  </w:num>
  <w:num w:numId="41">
    <w:abstractNumId w:val="8"/>
  </w:num>
  <w:num w:numId="42">
    <w:abstractNumId w:val="7"/>
  </w:num>
  <w:num w:numId="43">
    <w:abstractNumId w:val="35"/>
  </w:num>
  <w:num w:numId="44">
    <w:abstractNumId w:val="34"/>
  </w:num>
  <w:num w:numId="45">
    <w:abstractNumId w:val="22"/>
  </w:num>
  <w:num w:numId="46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8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5542B"/>
    <w:rsid w:val="0003272A"/>
    <w:rsid w:val="00037279"/>
    <w:rsid w:val="00044CE7"/>
    <w:rsid w:val="00084313"/>
    <w:rsid w:val="001125DA"/>
    <w:rsid w:val="001143AF"/>
    <w:rsid w:val="0012456D"/>
    <w:rsid w:val="00155FF7"/>
    <w:rsid w:val="0017465B"/>
    <w:rsid w:val="001755C7"/>
    <w:rsid w:val="00176C90"/>
    <w:rsid w:val="001D1EB4"/>
    <w:rsid w:val="001D40FB"/>
    <w:rsid w:val="00240A5A"/>
    <w:rsid w:val="0027136A"/>
    <w:rsid w:val="002C1847"/>
    <w:rsid w:val="002D0A1A"/>
    <w:rsid w:val="003220CA"/>
    <w:rsid w:val="0034145B"/>
    <w:rsid w:val="003A734D"/>
    <w:rsid w:val="003B60D7"/>
    <w:rsid w:val="004456CB"/>
    <w:rsid w:val="004869A3"/>
    <w:rsid w:val="00492549"/>
    <w:rsid w:val="004B4A2C"/>
    <w:rsid w:val="004B6226"/>
    <w:rsid w:val="004E6F0C"/>
    <w:rsid w:val="004F3657"/>
    <w:rsid w:val="00510469"/>
    <w:rsid w:val="00510747"/>
    <w:rsid w:val="00527173"/>
    <w:rsid w:val="00541378"/>
    <w:rsid w:val="005A4895"/>
    <w:rsid w:val="00607D70"/>
    <w:rsid w:val="0062268F"/>
    <w:rsid w:val="00742656"/>
    <w:rsid w:val="007F3696"/>
    <w:rsid w:val="00804E9E"/>
    <w:rsid w:val="0083477B"/>
    <w:rsid w:val="0085542B"/>
    <w:rsid w:val="008B39FA"/>
    <w:rsid w:val="00982449"/>
    <w:rsid w:val="009A2B5F"/>
    <w:rsid w:val="009B1510"/>
    <w:rsid w:val="009D5B3D"/>
    <w:rsid w:val="009D6951"/>
    <w:rsid w:val="00AC1EC8"/>
    <w:rsid w:val="00B17414"/>
    <w:rsid w:val="00B212B3"/>
    <w:rsid w:val="00BA31B8"/>
    <w:rsid w:val="00BD1C65"/>
    <w:rsid w:val="00BF48A8"/>
    <w:rsid w:val="00C34E21"/>
    <w:rsid w:val="00C50099"/>
    <w:rsid w:val="00C62CE4"/>
    <w:rsid w:val="00CD44E0"/>
    <w:rsid w:val="00CE3158"/>
    <w:rsid w:val="00D21DF3"/>
    <w:rsid w:val="00D34CC1"/>
    <w:rsid w:val="00D74AC7"/>
    <w:rsid w:val="00D935EF"/>
    <w:rsid w:val="00D94D3E"/>
    <w:rsid w:val="00DF1777"/>
    <w:rsid w:val="00E110AD"/>
    <w:rsid w:val="00E518CE"/>
    <w:rsid w:val="00F05480"/>
    <w:rsid w:val="00F13966"/>
    <w:rsid w:val="00F17447"/>
    <w:rsid w:val="00FB19D0"/>
    <w:rsid w:val="00FD0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1D28DB"/>
  <w15:docId w15:val="{1F0C1359-4BD9-4F70-BF7A-12F030AF34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742656"/>
    <w:rPr>
      <w:rFonts w:eastAsiaTheme="minorEastAsia"/>
      <w:lang w:eastAsia="ru-RU"/>
    </w:rPr>
  </w:style>
  <w:style w:type="paragraph" w:styleId="1">
    <w:name w:val="heading 1"/>
    <w:basedOn w:val="a0"/>
    <w:next w:val="a0"/>
    <w:link w:val="10"/>
    <w:qFormat/>
    <w:rsid w:val="001D1EB4"/>
    <w:pPr>
      <w:keepNext/>
      <w:spacing w:after="0" w:line="240" w:lineRule="auto"/>
      <w:jc w:val="center"/>
      <w:outlineLvl w:val="0"/>
    </w:pPr>
    <w:rPr>
      <w:rFonts w:ascii="Arial" w:eastAsia="Times New Roman" w:hAnsi="Arial" w:cs="Times New Roman"/>
      <w:b/>
      <w:sz w:val="24"/>
      <w:szCs w:val="20"/>
    </w:rPr>
  </w:style>
  <w:style w:type="paragraph" w:styleId="3">
    <w:name w:val="heading 3"/>
    <w:basedOn w:val="a0"/>
    <w:next w:val="a0"/>
    <w:link w:val="30"/>
    <w:qFormat/>
    <w:rsid w:val="001D1EB4"/>
    <w:pPr>
      <w:keepNext/>
      <w:keepLines/>
      <w:spacing w:before="200" w:after="0" w:line="240" w:lineRule="auto"/>
      <w:outlineLvl w:val="2"/>
    </w:pPr>
    <w:rPr>
      <w:rFonts w:ascii="Cambria" w:eastAsia="Calibri" w:hAnsi="Cambria" w:cs="Times New Roman"/>
      <w:b/>
      <w:bCs/>
      <w:color w:val="4F81BD"/>
      <w:sz w:val="24"/>
      <w:szCs w:val="24"/>
    </w:rPr>
  </w:style>
  <w:style w:type="paragraph" w:styleId="4">
    <w:name w:val="heading 4"/>
    <w:basedOn w:val="a0"/>
    <w:next w:val="a0"/>
    <w:link w:val="40"/>
    <w:qFormat/>
    <w:rsid w:val="001D1EB4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rsid w:val="001D1EB4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51">
    <w:name w:val="Основной текст (5)_"/>
    <w:basedOn w:val="a1"/>
    <w:link w:val="52"/>
    <w:locked/>
    <w:rsid w:val="0074265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52">
    <w:name w:val="Основной текст (5)"/>
    <w:basedOn w:val="a0"/>
    <w:link w:val="51"/>
    <w:rsid w:val="00742656"/>
    <w:pPr>
      <w:spacing w:after="0" w:line="0" w:lineRule="atLeast"/>
      <w:ind w:hanging="400"/>
    </w:pPr>
    <w:rPr>
      <w:rFonts w:ascii="Times New Roman" w:eastAsia="Times New Roman" w:hAnsi="Times New Roman" w:cs="Times New Roman"/>
      <w:sz w:val="20"/>
      <w:szCs w:val="20"/>
    </w:rPr>
  </w:style>
  <w:style w:type="paragraph" w:styleId="a4">
    <w:name w:val="List Paragraph"/>
    <w:basedOn w:val="a0"/>
    <w:qFormat/>
    <w:rsid w:val="00742656"/>
    <w:pPr>
      <w:ind w:left="720"/>
      <w:contextualSpacing/>
    </w:pPr>
  </w:style>
  <w:style w:type="paragraph" w:styleId="a5">
    <w:name w:val="Body Text"/>
    <w:basedOn w:val="a0"/>
    <w:link w:val="a6"/>
    <w:uiPriority w:val="99"/>
    <w:rsid w:val="00E518CE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6">
    <w:name w:val="Основной текст Знак"/>
    <w:basedOn w:val="a1"/>
    <w:link w:val="a5"/>
    <w:uiPriority w:val="99"/>
    <w:rsid w:val="00E518CE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7">
    <w:name w:val="Table Grid"/>
    <w:basedOn w:val="a2"/>
    <w:uiPriority w:val="59"/>
    <w:rsid w:val="009D695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rsid w:val="001D1EB4"/>
    <w:rPr>
      <w:rFonts w:ascii="Arial" w:eastAsia="Times New Roman" w:hAnsi="Arial" w:cs="Times New Roman"/>
      <w:b/>
      <w:sz w:val="24"/>
      <w:szCs w:val="20"/>
      <w:lang w:eastAsia="ru-RU"/>
    </w:rPr>
  </w:style>
  <w:style w:type="character" w:customStyle="1" w:styleId="30">
    <w:name w:val="Заголовок 3 Знак"/>
    <w:basedOn w:val="a1"/>
    <w:link w:val="3"/>
    <w:rsid w:val="001D1EB4"/>
    <w:rPr>
      <w:rFonts w:ascii="Cambria" w:eastAsia="Calibri" w:hAnsi="Cambria" w:cs="Times New Roman"/>
      <w:b/>
      <w:bCs/>
      <w:color w:val="4F81BD"/>
      <w:sz w:val="24"/>
      <w:szCs w:val="24"/>
      <w:lang w:eastAsia="ru-RU"/>
    </w:rPr>
  </w:style>
  <w:style w:type="character" w:customStyle="1" w:styleId="40">
    <w:name w:val="Заголовок 4 Знак"/>
    <w:basedOn w:val="a1"/>
    <w:link w:val="4"/>
    <w:rsid w:val="001D1EB4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rsid w:val="001D1EB4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numbering" w:customStyle="1" w:styleId="11">
    <w:name w:val="Нет списка1"/>
    <w:next w:val="a3"/>
    <w:uiPriority w:val="99"/>
    <w:semiHidden/>
    <w:unhideWhenUsed/>
    <w:rsid w:val="001D1EB4"/>
  </w:style>
  <w:style w:type="numbering" w:customStyle="1" w:styleId="110">
    <w:name w:val="Нет списка11"/>
    <w:next w:val="a3"/>
    <w:uiPriority w:val="99"/>
    <w:semiHidden/>
    <w:unhideWhenUsed/>
    <w:rsid w:val="001D1EB4"/>
  </w:style>
  <w:style w:type="paragraph" w:customStyle="1" w:styleId="Default">
    <w:name w:val="Default"/>
    <w:rsid w:val="001D1EB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pple-style-span">
    <w:name w:val="apple-style-span"/>
    <w:basedOn w:val="a1"/>
    <w:rsid w:val="001D1EB4"/>
  </w:style>
  <w:style w:type="character" w:styleId="a8">
    <w:name w:val="Hyperlink"/>
    <w:basedOn w:val="a1"/>
    <w:rsid w:val="001D1EB4"/>
    <w:rPr>
      <w:color w:val="0000FF"/>
      <w:u w:val="single"/>
    </w:rPr>
  </w:style>
  <w:style w:type="character" w:customStyle="1" w:styleId="apple-converted-space">
    <w:name w:val="apple-converted-space"/>
    <w:basedOn w:val="a1"/>
    <w:rsid w:val="001D1EB4"/>
  </w:style>
  <w:style w:type="paragraph" w:customStyle="1" w:styleId="12">
    <w:name w:val="Знак1"/>
    <w:basedOn w:val="a0"/>
    <w:rsid w:val="001D1EB4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styleId="a9">
    <w:name w:val="Balloon Text"/>
    <w:basedOn w:val="a0"/>
    <w:link w:val="aa"/>
    <w:uiPriority w:val="99"/>
    <w:semiHidden/>
    <w:unhideWhenUsed/>
    <w:rsid w:val="001D1E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1"/>
    <w:link w:val="a9"/>
    <w:uiPriority w:val="99"/>
    <w:semiHidden/>
    <w:rsid w:val="001D1EB4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32">
    <w:name w:val="Основной текст + Курсив32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2">
    <w:name w:val="Основной текст (14) + Не курсив2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122">
    <w:name w:val="Основной текст (12) + Не курсив2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31">
    <w:name w:val="Основной текст + Курсив3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1">
    <w:name w:val="Основной текст (14) + Не курсив1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520">
    <w:name w:val="Основной текст + Курсив52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0">
    <w:name w:val="Основной текст (12)_"/>
    <w:basedOn w:val="a1"/>
    <w:link w:val="121"/>
    <w:uiPriority w:val="99"/>
    <w:rsid w:val="001D1EB4"/>
    <w:rPr>
      <w:i/>
      <w:sz w:val="20"/>
      <w:szCs w:val="20"/>
      <w:shd w:val="clear" w:color="auto" w:fill="FFFFFF"/>
    </w:rPr>
  </w:style>
  <w:style w:type="paragraph" w:customStyle="1" w:styleId="121">
    <w:name w:val="Основной текст (12)"/>
    <w:basedOn w:val="a0"/>
    <w:link w:val="120"/>
    <w:uiPriority w:val="99"/>
    <w:rsid w:val="001D1EB4"/>
    <w:pPr>
      <w:shd w:val="clear" w:color="auto" w:fill="FFFFFF"/>
      <w:spacing w:after="0" w:line="249" w:lineRule="exact"/>
    </w:pPr>
    <w:rPr>
      <w:rFonts w:eastAsiaTheme="minorHAnsi"/>
      <w:i/>
      <w:sz w:val="20"/>
      <w:szCs w:val="20"/>
      <w:lang w:eastAsia="en-US"/>
    </w:rPr>
  </w:style>
  <w:style w:type="character" w:customStyle="1" w:styleId="FontStyle11">
    <w:name w:val="Font Style11"/>
    <w:basedOn w:val="a1"/>
    <w:uiPriority w:val="99"/>
    <w:rsid w:val="001D1EB4"/>
    <w:rPr>
      <w:rFonts w:ascii="Times New Roman" w:hAnsi="Times New Roman" w:cs="Times New Roman"/>
      <w:b/>
      <w:bCs/>
      <w:sz w:val="18"/>
      <w:szCs w:val="18"/>
    </w:rPr>
  </w:style>
  <w:style w:type="paragraph" w:customStyle="1" w:styleId="Style2">
    <w:name w:val="Style2"/>
    <w:basedOn w:val="a0"/>
    <w:rsid w:val="001D1EB4"/>
    <w:pPr>
      <w:widowControl w:val="0"/>
      <w:autoSpaceDE w:val="0"/>
      <w:autoSpaceDN w:val="0"/>
      <w:adjustRightInd w:val="0"/>
      <w:spacing w:after="0" w:line="206" w:lineRule="exact"/>
      <w:jc w:val="center"/>
    </w:pPr>
    <w:rPr>
      <w:rFonts w:ascii="Verdana" w:eastAsia="Times New Roman" w:hAnsi="Verdana" w:cs="Times New Roman"/>
      <w:sz w:val="24"/>
      <w:szCs w:val="24"/>
    </w:rPr>
  </w:style>
  <w:style w:type="paragraph" w:customStyle="1" w:styleId="Style3">
    <w:name w:val="Style3"/>
    <w:basedOn w:val="a0"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</w:rPr>
  </w:style>
  <w:style w:type="character" w:customStyle="1" w:styleId="FontStyle15">
    <w:name w:val="Font Style15"/>
    <w:basedOn w:val="a1"/>
    <w:rsid w:val="001D1EB4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4">
    <w:name w:val="Font Style14"/>
    <w:basedOn w:val="a1"/>
    <w:rsid w:val="001D1EB4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b">
    <w:name w:val="Body Text Indent"/>
    <w:basedOn w:val="a0"/>
    <w:link w:val="ac"/>
    <w:rsid w:val="001D1EB4"/>
    <w:pPr>
      <w:suppressAutoHyphens/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ac">
    <w:name w:val="Основной текст с отступом Знак"/>
    <w:basedOn w:val="a1"/>
    <w:link w:val="ab"/>
    <w:rsid w:val="001D1EB4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d">
    <w:name w:val="Normal (Web)"/>
    <w:basedOn w:val="a0"/>
    <w:rsid w:val="001D1E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">
    <w:name w:val="Основной текст (2)_"/>
    <w:link w:val="20"/>
    <w:rsid w:val="001D1EB4"/>
    <w:rPr>
      <w:b/>
      <w:bCs/>
      <w:i/>
      <w:iCs/>
      <w:sz w:val="23"/>
      <w:szCs w:val="23"/>
      <w:shd w:val="clear" w:color="auto" w:fill="FFFFFF"/>
    </w:rPr>
  </w:style>
  <w:style w:type="paragraph" w:customStyle="1" w:styleId="20">
    <w:name w:val="Основной текст (2)"/>
    <w:basedOn w:val="a0"/>
    <w:link w:val="2"/>
    <w:rsid w:val="001D1EB4"/>
    <w:pPr>
      <w:shd w:val="clear" w:color="auto" w:fill="FFFFFF"/>
      <w:spacing w:after="0" w:line="230" w:lineRule="exact"/>
      <w:ind w:firstLine="280"/>
      <w:jc w:val="both"/>
    </w:pPr>
    <w:rPr>
      <w:rFonts w:eastAsiaTheme="minorHAnsi"/>
      <w:b/>
      <w:bCs/>
      <w:i/>
      <w:iCs/>
      <w:sz w:val="23"/>
      <w:szCs w:val="23"/>
      <w:lang w:eastAsia="en-US"/>
    </w:rPr>
  </w:style>
  <w:style w:type="paragraph" w:customStyle="1" w:styleId="ae">
    <w:name w:val="Абзац"/>
    <w:basedOn w:val="a0"/>
    <w:rsid w:val="001D1EB4"/>
    <w:pPr>
      <w:spacing w:after="0" w:line="312" w:lineRule="auto"/>
      <w:ind w:firstLine="567"/>
      <w:jc w:val="both"/>
    </w:pPr>
    <w:rPr>
      <w:rFonts w:ascii="Times New Roman" w:eastAsia="Times New Roman" w:hAnsi="Times New Roman" w:cs="Times New Roman"/>
      <w:spacing w:val="-4"/>
      <w:sz w:val="24"/>
      <w:szCs w:val="20"/>
    </w:rPr>
  </w:style>
  <w:style w:type="character" w:customStyle="1" w:styleId="FontStyle13">
    <w:name w:val="Font Style13"/>
    <w:basedOn w:val="a1"/>
    <w:rsid w:val="001D1EB4"/>
    <w:rPr>
      <w:rFonts w:ascii="Verdana" w:hAnsi="Verdana" w:cs="Verdana"/>
      <w:b/>
      <w:bCs/>
      <w:sz w:val="26"/>
      <w:szCs w:val="26"/>
    </w:rPr>
  </w:style>
  <w:style w:type="character" w:customStyle="1" w:styleId="FontStyle12">
    <w:name w:val="Font Style12"/>
    <w:basedOn w:val="a1"/>
    <w:rsid w:val="001D1EB4"/>
    <w:rPr>
      <w:rFonts w:ascii="Times New Roman" w:hAnsi="Times New Roman" w:cs="Times New Roman"/>
      <w:sz w:val="18"/>
      <w:szCs w:val="18"/>
    </w:rPr>
  </w:style>
  <w:style w:type="paragraph" w:customStyle="1" w:styleId="c2">
    <w:name w:val="c2"/>
    <w:basedOn w:val="a0"/>
    <w:rsid w:val="001D1E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0">
    <w:name w:val="c10"/>
    <w:basedOn w:val="a1"/>
    <w:rsid w:val="001D1EB4"/>
  </w:style>
  <w:style w:type="character" w:customStyle="1" w:styleId="c6">
    <w:name w:val="c6"/>
    <w:basedOn w:val="a1"/>
    <w:rsid w:val="001D1EB4"/>
  </w:style>
  <w:style w:type="paragraph" w:styleId="af">
    <w:name w:val="No Spacing"/>
    <w:uiPriority w:val="1"/>
    <w:qFormat/>
    <w:rsid w:val="001D1EB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">
    <w:name w:val="List Bullet"/>
    <w:basedOn w:val="a0"/>
    <w:rsid w:val="001D1EB4"/>
    <w:pPr>
      <w:numPr>
        <w:numId w:val="24"/>
      </w:num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af0">
    <w:name w:val="Body Text First Indent"/>
    <w:basedOn w:val="a5"/>
    <w:link w:val="af1"/>
    <w:rsid w:val="001D1EB4"/>
    <w:pPr>
      <w:ind w:firstLine="210"/>
      <w:jc w:val="both"/>
    </w:pPr>
    <w:rPr>
      <w:szCs w:val="20"/>
    </w:rPr>
  </w:style>
  <w:style w:type="character" w:customStyle="1" w:styleId="af1">
    <w:name w:val="Красная строка Знак"/>
    <w:basedOn w:val="a6"/>
    <w:link w:val="af0"/>
    <w:rsid w:val="001D1EB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2">
    <w:name w:val="caption"/>
    <w:basedOn w:val="a0"/>
    <w:next w:val="a0"/>
    <w:qFormat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</w:rPr>
  </w:style>
  <w:style w:type="paragraph" w:customStyle="1" w:styleId="13">
    <w:name w:val="Текст1"/>
    <w:basedOn w:val="a0"/>
    <w:rsid w:val="001D1EB4"/>
    <w:pPr>
      <w:suppressAutoHyphens/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ar-SA"/>
    </w:rPr>
  </w:style>
  <w:style w:type="paragraph" w:customStyle="1" w:styleId="c5">
    <w:name w:val="c5"/>
    <w:basedOn w:val="a0"/>
    <w:rsid w:val="001D1E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ragraphStyle">
    <w:name w:val="Paragraph Style"/>
    <w:rsid w:val="001D1EB4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14">
    <w:name w:val="Абзац списка1"/>
    <w:basedOn w:val="a0"/>
    <w:qFormat/>
    <w:rsid w:val="001D1EB4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  <w:szCs w:val="24"/>
    </w:rPr>
  </w:style>
  <w:style w:type="character" w:customStyle="1" w:styleId="100">
    <w:name w:val="Основной текст (10) + Не полужирный"/>
    <w:aliases w:val="Курсив20"/>
    <w:basedOn w:val="a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FontStyle18">
    <w:name w:val="Font Style18"/>
    <w:basedOn w:val="a1"/>
    <w:rsid w:val="001D1EB4"/>
    <w:rPr>
      <w:rFonts w:ascii="Times New Roman" w:hAnsi="Times New Roman" w:cs="Times New Roman"/>
      <w:b/>
      <w:bCs/>
      <w:i/>
      <w:iCs/>
      <w:sz w:val="16"/>
      <w:szCs w:val="16"/>
    </w:rPr>
  </w:style>
  <w:style w:type="character" w:customStyle="1" w:styleId="140">
    <w:name w:val="Основной текст (14) + Полужирный"/>
    <w:aliases w:val="Не курсив"/>
    <w:basedOn w:val="a1"/>
    <w:uiPriority w:val="99"/>
    <w:rsid w:val="001D1EB4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01">
    <w:name w:val="Основной текст (10)_"/>
    <w:basedOn w:val="a1"/>
    <w:link w:val="1010"/>
    <w:uiPriority w:val="99"/>
    <w:rsid w:val="001D1EB4"/>
    <w:rPr>
      <w:b/>
      <w:sz w:val="20"/>
      <w:szCs w:val="20"/>
      <w:shd w:val="clear" w:color="auto" w:fill="FFFFFF"/>
    </w:rPr>
  </w:style>
  <w:style w:type="paragraph" w:customStyle="1" w:styleId="1010">
    <w:name w:val="Основной текст (10)1"/>
    <w:basedOn w:val="a0"/>
    <w:link w:val="101"/>
    <w:uiPriority w:val="99"/>
    <w:rsid w:val="001D1EB4"/>
    <w:pPr>
      <w:shd w:val="clear" w:color="auto" w:fill="FFFFFF"/>
      <w:spacing w:after="0" w:line="240" w:lineRule="atLeast"/>
    </w:pPr>
    <w:rPr>
      <w:rFonts w:eastAsiaTheme="minorHAnsi"/>
      <w:b/>
      <w:sz w:val="20"/>
      <w:szCs w:val="20"/>
      <w:lang w:eastAsia="en-US"/>
    </w:rPr>
  </w:style>
  <w:style w:type="character" w:customStyle="1" w:styleId="1229">
    <w:name w:val="Основной текст (12) + Не курсив29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510">
    <w:name w:val="Основной текст + Курсив51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paragraph" w:customStyle="1" w:styleId="Style5">
    <w:name w:val="Style5"/>
    <w:basedOn w:val="a0"/>
    <w:rsid w:val="001D1EB4"/>
    <w:pPr>
      <w:widowControl w:val="0"/>
      <w:autoSpaceDE w:val="0"/>
      <w:autoSpaceDN w:val="0"/>
      <w:adjustRightInd w:val="0"/>
      <w:spacing w:after="0" w:line="208" w:lineRule="exact"/>
    </w:pPr>
    <w:rPr>
      <w:rFonts w:ascii="Verdana" w:eastAsia="Times New Roman" w:hAnsi="Verdana" w:cs="Times New Roman"/>
      <w:sz w:val="24"/>
      <w:szCs w:val="24"/>
    </w:rPr>
  </w:style>
  <w:style w:type="character" w:customStyle="1" w:styleId="143">
    <w:name w:val="Основной текст (14) + Не курсив"/>
    <w:basedOn w:val="a1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1228">
    <w:name w:val="Основной текст (12) + Не курсив28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49">
    <w:name w:val="Основной текст + Курсив49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7">
    <w:name w:val="Основной текст (14) + Полужирный7"/>
    <w:aliases w:val="Не курсив7"/>
    <w:basedOn w:val="a1"/>
    <w:uiPriority w:val="99"/>
    <w:rsid w:val="001D1EB4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227">
    <w:name w:val="Основной текст (12) + Не курсив27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paragraph" w:customStyle="1" w:styleId="Style4">
    <w:name w:val="Style4"/>
    <w:basedOn w:val="a0"/>
    <w:rsid w:val="001D1EB4"/>
    <w:pPr>
      <w:widowControl w:val="0"/>
      <w:autoSpaceDE w:val="0"/>
      <w:autoSpaceDN w:val="0"/>
      <w:adjustRightInd w:val="0"/>
      <w:spacing w:after="0" w:line="204" w:lineRule="exact"/>
      <w:ind w:firstLine="168"/>
    </w:pPr>
    <w:rPr>
      <w:rFonts w:ascii="Verdana" w:eastAsia="Times New Roman" w:hAnsi="Verdana" w:cs="Times New Roman"/>
      <w:sz w:val="24"/>
      <w:szCs w:val="24"/>
    </w:rPr>
  </w:style>
  <w:style w:type="character" w:customStyle="1" w:styleId="47">
    <w:name w:val="Основной текст + Курсив47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FontStyle24">
    <w:name w:val="Font Style24"/>
    <w:basedOn w:val="a1"/>
    <w:uiPriority w:val="99"/>
    <w:rsid w:val="001D1EB4"/>
    <w:rPr>
      <w:rFonts w:ascii="Times New Roman" w:hAnsi="Times New Roman" w:cs="Times New Roman"/>
      <w:sz w:val="16"/>
      <w:szCs w:val="16"/>
    </w:rPr>
  </w:style>
  <w:style w:type="character" w:customStyle="1" w:styleId="FontStyle30">
    <w:name w:val="Font Style30"/>
    <w:basedOn w:val="a1"/>
    <w:rsid w:val="001D1EB4"/>
    <w:rPr>
      <w:rFonts w:ascii="Times New Roman" w:hAnsi="Times New Roman" w:cs="Times New Roman"/>
      <w:b/>
      <w:bCs/>
      <w:i/>
      <w:iCs/>
      <w:sz w:val="16"/>
      <w:szCs w:val="16"/>
    </w:rPr>
  </w:style>
  <w:style w:type="character" w:customStyle="1" w:styleId="46">
    <w:name w:val="Основной текст + Курсив46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8">
    <w:name w:val="Основной текст + Курсив48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5">
    <w:name w:val="Основной текст (12) + Не курсив25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45">
    <w:name w:val="Основной текст + Курсив45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4">
    <w:name w:val="Основной текст + Курсив44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38">
    <w:name w:val="Основной текст + Курсив38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3">
    <w:name w:val="Основной текст + Курсив43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paragraph" w:customStyle="1" w:styleId="Style6">
    <w:name w:val="Style6"/>
    <w:basedOn w:val="a0"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</w:rPr>
  </w:style>
  <w:style w:type="character" w:customStyle="1" w:styleId="42">
    <w:name w:val="Основной текст + Курсив42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4">
    <w:name w:val="Основной текст (12) + Не курсив24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146">
    <w:name w:val="Основной текст (14) + Полужирный6"/>
    <w:aliases w:val="Не курсив6"/>
    <w:basedOn w:val="a1"/>
    <w:uiPriority w:val="99"/>
    <w:rsid w:val="001D1EB4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012">
    <w:name w:val="Основной текст (10) + Не полужирный12"/>
    <w:aliases w:val="Курсив15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41">
    <w:name w:val="Основной текст + Курсив41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3">
    <w:name w:val="Основной текст (12) + Не курсив23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1011">
    <w:name w:val="Основной текст (10) + Не полужирный11"/>
    <w:aliases w:val="Курсив14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paragraph" w:customStyle="1" w:styleId="21">
    <w:name w:val="Абзац списка2"/>
    <w:basedOn w:val="a0"/>
    <w:rsid w:val="001D1EB4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  <w:szCs w:val="24"/>
    </w:rPr>
  </w:style>
  <w:style w:type="character" w:customStyle="1" w:styleId="400">
    <w:name w:val="Основной текст + Курсив40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2">
    <w:name w:val="Основной текст (12) + Не курсив22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39">
    <w:name w:val="Основной текст + Курсив39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100">
    <w:name w:val="Основной текст (10) + Не полужирный10"/>
    <w:aliases w:val="Курсив13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220">
    <w:name w:val="Основной текст (12) + Не курсив20"/>
    <w:basedOn w:val="120"/>
    <w:uiPriority w:val="99"/>
    <w:rsid w:val="001D1EB4"/>
    <w:rPr>
      <w:i w:val="0"/>
      <w:iCs w:val="0"/>
      <w:sz w:val="20"/>
      <w:szCs w:val="20"/>
      <w:shd w:val="clear" w:color="auto" w:fill="FFFFFF"/>
    </w:rPr>
  </w:style>
  <w:style w:type="character" w:customStyle="1" w:styleId="29">
    <w:name w:val="Основной текст + Курсив29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37">
    <w:name w:val="Основной текст + Курсив37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9">
    <w:name w:val="Основной текст (10) + Не полужирный9"/>
    <w:aliases w:val="Курсив12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44">
    <w:name w:val="Основной текст (14) + Полужирный4"/>
    <w:aliases w:val="Не курсив4"/>
    <w:basedOn w:val="a1"/>
    <w:uiPriority w:val="99"/>
    <w:rsid w:val="001D1EB4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FontStyle16">
    <w:name w:val="Font Style16"/>
    <w:basedOn w:val="a1"/>
    <w:rsid w:val="001D1EB4"/>
    <w:rPr>
      <w:rFonts w:ascii="Times New Roman" w:hAnsi="Times New Roman" w:cs="Times New Roman"/>
      <w:b/>
      <w:bCs/>
      <w:sz w:val="24"/>
      <w:szCs w:val="24"/>
    </w:rPr>
  </w:style>
  <w:style w:type="character" w:customStyle="1" w:styleId="310">
    <w:name w:val="Основной текст + Курсив31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2">
    <w:name w:val="Заголовок №10 (2)_"/>
    <w:link w:val="1020"/>
    <w:uiPriority w:val="99"/>
    <w:rsid w:val="001D1EB4"/>
    <w:rPr>
      <w:b/>
      <w:bCs/>
      <w:i/>
      <w:iCs/>
      <w:shd w:val="clear" w:color="auto" w:fill="FFFFFF"/>
    </w:rPr>
  </w:style>
  <w:style w:type="paragraph" w:customStyle="1" w:styleId="1020">
    <w:name w:val="Заголовок №10 (2)"/>
    <w:basedOn w:val="a0"/>
    <w:link w:val="102"/>
    <w:uiPriority w:val="99"/>
    <w:rsid w:val="001D1EB4"/>
    <w:pPr>
      <w:shd w:val="clear" w:color="auto" w:fill="FFFFFF"/>
      <w:spacing w:before="60" w:after="60" w:line="240" w:lineRule="atLeast"/>
      <w:ind w:firstLine="540"/>
      <w:jc w:val="both"/>
    </w:pPr>
    <w:rPr>
      <w:rFonts w:eastAsiaTheme="minorHAnsi"/>
      <w:b/>
      <w:bCs/>
      <w:i/>
      <w:iCs/>
      <w:lang w:eastAsia="en-US"/>
    </w:rPr>
  </w:style>
  <w:style w:type="character" w:customStyle="1" w:styleId="33">
    <w:name w:val="Основной текст + Курсив33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9pt2">
    <w:name w:val="Основной текст (14) + 9 pt2"/>
    <w:aliases w:val="Не полужирный14,Не курсив12,Малые прописные30,Интервал 0 pt27"/>
    <w:uiPriority w:val="99"/>
    <w:rsid w:val="001D1EB4"/>
    <w:rPr>
      <w:rFonts w:ascii="Century Schoolbook" w:hAnsi="Century Schoolbook" w:cs="Century Schoolbook"/>
      <w:b w:val="0"/>
      <w:bCs w:val="0"/>
      <w:i w:val="0"/>
      <w:iCs w:val="0"/>
      <w:smallCaps/>
      <w:spacing w:val="0"/>
      <w:sz w:val="18"/>
      <w:szCs w:val="18"/>
      <w:shd w:val="clear" w:color="auto" w:fill="FFFFFF"/>
    </w:rPr>
  </w:style>
  <w:style w:type="character" w:customStyle="1" w:styleId="103">
    <w:name w:val="Основной текст + Курсив10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8">
    <w:name w:val="Основной текст (10) + Не полужирный8"/>
    <w:aliases w:val="Курсив11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53">
    <w:name w:val="Основной текст + Курсив5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a">
    <w:name w:val="Основной текст + Курсив4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75pt1">
    <w:name w:val="Основной текст + 7.5 pt1"/>
    <w:basedOn w:val="a1"/>
    <w:uiPriority w:val="99"/>
    <w:rsid w:val="001D1EB4"/>
    <w:rPr>
      <w:rFonts w:ascii="Times New Roman" w:eastAsia="Times New Roman" w:hAnsi="Times New Roman" w:cs="Times New Roman"/>
      <w:sz w:val="15"/>
      <w:szCs w:val="15"/>
      <w:shd w:val="clear" w:color="auto" w:fill="FFFFFF"/>
      <w:lang w:eastAsia="ru-RU"/>
    </w:rPr>
  </w:style>
  <w:style w:type="character" w:customStyle="1" w:styleId="1021">
    <w:name w:val="Основной текст (10) + Не полужирный2"/>
    <w:aliases w:val="Курсив5"/>
    <w:basedOn w:val="101"/>
    <w:uiPriority w:val="99"/>
    <w:rsid w:val="001D1EB4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5">
    <w:name w:val="Основной текст + Курсив1"/>
    <w:basedOn w:val="a1"/>
    <w:uiPriority w:val="99"/>
    <w:rsid w:val="001D1EB4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paragraph" w:styleId="af3">
    <w:name w:val="Plain Text"/>
    <w:basedOn w:val="a0"/>
    <w:link w:val="af4"/>
    <w:rsid w:val="001D1EB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f4">
    <w:name w:val="Текст Знак"/>
    <w:basedOn w:val="a1"/>
    <w:link w:val="af3"/>
    <w:rsid w:val="001D1EB4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c2c23">
    <w:name w:val="c2 c23"/>
    <w:basedOn w:val="a1"/>
    <w:rsid w:val="001D1EB4"/>
  </w:style>
  <w:style w:type="paragraph" w:customStyle="1" w:styleId="af5">
    <w:name w:val="Основной"/>
    <w:basedOn w:val="a0"/>
    <w:rsid w:val="001D1EB4"/>
    <w:pPr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styleId="af6">
    <w:name w:val="Strong"/>
    <w:basedOn w:val="a1"/>
    <w:uiPriority w:val="22"/>
    <w:qFormat/>
    <w:rsid w:val="001D1EB4"/>
    <w:rPr>
      <w:b/>
      <w:bCs/>
    </w:rPr>
  </w:style>
  <w:style w:type="paragraph" w:customStyle="1" w:styleId="NR">
    <w:name w:val="NR"/>
    <w:basedOn w:val="a0"/>
    <w:rsid w:val="001D1EB4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af7">
    <w:name w:val="Знак"/>
    <w:basedOn w:val="a0"/>
    <w:rsid w:val="001D1EB4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styleId="af8">
    <w:name w:val="Emphasis"/>
    <w:basedOn w:val="a1"/>
    <w:qFormat/>
    <w:rsid w:val="001D1EB4"/>
    <w:rPr>
      <w:i/>
      <w:iCs/>
    </w:rPr>
  </w:style>
  <w:style w:type="paragraph" w:customStyle="1" w:styleId="Style1">
    <w:name w:val="Style1"/>
    <w:basedOn w:val="a0"/>
    <w:rsid w:val="001D1EB4"/>
    <w:pPr>
      <w:widowControl w:val="0"/>
      <w:autoSpaceDE w:val="0"/>
      <w:autoSpaceDN w:val="0"/>
      <w:adjustRightInd w:val="0"/>
      <w:spacing w:after="0" w:line="451" w:lineRule="exact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styleId="af9">
    <w:name w:val="footer"/>
    <w:basedOn w:val="a0"/>
    <w:link w:val="afa"/>
    <w:uiPriority w:val="99"/>
    <w:rsid w:val="001D1EB4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afa">
    <w:name w:val="Нижний колонтитул Знак"/>
    <w:basedOn w:val="a1"/>
    <w:link w:val="af9"/>
    <w:uiPriority w:val="99"/>
    <w:rsid w:val="001D1EB4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fb">
    <w:name w:val="page number"/>
    <w:basedOn w:val="a1"/>
    <w:rsid w:val="001D1EB4"/>
  </w:style>
  <w:style w:type="paragraph" w:customStyle="1" w:styleId="style20">
    <w:name w:val="style2"/>
    <w:basedOn w:val="a0"/>
    <w:rsid w:val="001D1E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1"/>
      <w:szCs w:val="21"/>
    </w:rPr>
  </w:style>
  <w:style w:type="paragraph" w:styleId="22">
    <w:name w:val="Body Text Indent 2"/>
    <w:basedOn w:val="a0"/>
    <w:link w:val="23"/>
    <w:rsid w:val="001D1EB4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3">
    <w:name w:val="Основной текст с отступом 2 Знак"/>
    <w:basedOn w:val="a1"/>
    <w:link w:val="22"/>
    <w:rsid w:val="001D1EB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y7">
    <w:name w:val="da y7"/>
    <w:basedOn w:val="a1"/>
    <w:rsid w:val="001D1EB4"/>
  </w:style>
  <w:style w:type="character" w:customStyle="1" w:styleId="y81">
    <w:name w:val="y81"/>
    <w:basedOn w:val="a1"/>
    <w:rsid w:val="001D1EB4"/>
  </w:style>
  <w:style w:type="paragraph" w:styleId="24">
    <w:name w:val="Body Text 2"/>
    <w:basedOn w:val="a0"/>
    <w:link w:val="25"/>
    <w:uiPriority w:val="99"/>
    <w:rsid w:val="001D1EB4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5">
    <w:name w:val="Основной текст 2 Знак"/>
    <w:basedOn w:val="a1"/>
    <w:link w:val="24"/>
    <w:uiPriority w:val="99"/>
    <w:rsid w:val="001D1EB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R1">
    <w:name w:val="FR1"/>
    <w:rsid w:val="001D1EB4"/>
    <w:pPr>
      <w:widowControl w:val="0"/>
      <w:spacing w:before="260" w:after="0" w:line="300" w:lineRule="auto"/>
      <w:ind w:firstLine="520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character" w:customStyle="1" w:styleId="afc">
    <w:name w:val="Основной текст_"/>
    <w:link w:val="34"/>
    <w:rsid w:val="001D1EB4"/>
    <w:rPr>
      <w:sz w:val="24"/>
      <w:szCs w:val="24"/>
      <w:shd w:val="clear" w:color="auto" w:fill="FFFFFF"/>
    </w:rPr>
  </w:style>
  <w:style w:type="paragraph" w:customStyle="1" w:styleId="34">
    <w:name w:val="Основной текст3"/>
    <w:basedOn w:val="a0"/>
    <w:link w:val="afc"/>
    <w:rsid w:val="001D1EB4"/>
    <w:pPr>
      <w:shd w:val="clear" w:color="auto" w:fill="FFFFFF"/>
      <w:spacing w:before="120" w:after="0" w:line="0" w:lineRule="atLeast"/>
    </w:pPr>
    <w:rPr>
      <w:rFonts w:eastAsiaTheme="minorHAnsi"/>
      <w:sz w:val="24"/>
      <w:szCs w:val="24"/>
      <w:lang w:eastAsia="en-US"/>
    </w:rPr>
  </w:style>
  <w:style w:type="paragraph" w:customStyle="1" w:styleId="Style10">
    <w:name w:val="Style10"/>
    <w:basedOn w:val="a0"/>
    <w:rsid w:val="001D1EB4"/>
    <w:pPr>
      <w:widowControl w:val="0"/>
      <w:autoSpaceDE w:val="0"/>
      <w:autoSpaceDN w:val="0"/>
      <w:adjustRightInd w:val="0"/>
      <w:spacing w:after="0" w:line="238" w:lineRule="exact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1">
    <w:name w:val="Style11"/>
    <w:basedOn w:val="a0"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Arial Narrow" w:eastAsia="Times New Roman" w:hAnsi="Arial Narrow" w:cs="Times New Roman"/>
      <w:sz w:val="24"/>
      <w:szCs w:val="24"/>
    </w:rPr>
  </w:style>
  <w:style w:type="character" w:customStyle="1" w:styleId="FontStyle26">
    <w:name w:val="Font Style26"/>
    <w:basedOn w:val="a1"/>
    <w:rsid w:val="001D1EB4"/>
    <w:rPr>
      <w:rFonts w:ascii="Arial Narrow" w:hAnsi="Arial Narrow" w:cs="Arial Narrow"/>
      <w:b/>
      <w:bCs/>
      <w:sz w:val="22"/>
      <w:szCs w:val="22"/>
    </w:rPr>
  </w:style>
  <w:style w:type="character" w:customStyle="1" w:styleId="FontStyle31">
    <w:name w:val="Font Style31"/>
    <w:basedOn w:val="a1"/>
    <w:rsid w:val="001D1EB4"/>
    <w:rPr>
      <w:rFonts w:ascii="Franklin Gothic Medium Cond" w:hAnsi="Franklin Gothic Medium Cond" w:cs="Franklin Gothic Medium Cond"/>
      <w:b/>
      <w:bCs/>
      <w:i/>
      <w:iCs/>
      <w:sz w:val="24"/>
      <w:szCs w:val="24"/>
    </w:rPr>
  </w:style>
  <w:style w:type="character" w:customStyle="1" w:styleId="FontStyle32">
    <w:name w:val="Font Style32"/>
    <w:basedOn w:val="a1"/>
    <w:rsid w:val="001D1EB4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33">
    <w:name w:val="Font Style33"/>
    <w:basedOn w:val="a1"/>
    <w:rsid w:val="001D1EB4"/>
    <w:rPr>
      <w:rFonts w:ascii="Times New Roman" w:hAnsi="Times New Roman" w:cs="Times New Roman"/>
      <w:sz w:val="20"/>
      <w:szCs w:val="20"/>
    </w:rPr>
  </w:style>
  <w:style w:type="paragraph" w:customStyle="1" w:styleId="Style12">
    <w:name w:val="Style12"/>
    <w:basedOn w:val="a0"/>
    <w:rsid w:val="001D1EB4"/>
    <w:pPr>
      <w:widowControl w:val="0"/>
      <w:autoSpaceDE w:val="0"/>
      <w:autoSpaceDN w:val="0"/>
      <w:adjustRightInd w:val="0"/>
      <w:spacing w:after="0" w:line="257" w:lineRule="exact"/>
      <w:jc w:val="both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4">
    <w:name w:val="Style14"/>
    <w:basedOn w:val="a0"/>
    <w:rsid w:val="001D1EB4"/>
    <w:pPr>
      <w:widowControl w:val="0"/>
      <w:autoSpaceDE w:val="0"/>
      <w:autoSpaceDN w:val="0"/>
      <w:adjustRightInd w:val="0"/>
      <w:spacing w:after="0" w:line="254" w:lineRule="exact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5">
    <w:name w:val="Style15"/>
    <w:basedOn w:val="a0"/>
    <w:rsid w:val="001D1EB4"/>
    <w:pPr>
      <w:widowControl w:val="0"/>
      <w:autoSpaceDE w:val="0"/>
      <w:autoSpaceDN w:val="0"/>
      <w:adjustRightInd w:val="0"/>
      <w:spacing w:after="0" w:line="257" w:lineRule="exact"/>
      <w:ind w:firstLine="338"/>
      <w:jc w:val="both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6">
    <w:name w:val="Style16"/>
    <w:basedOn w:val="a0"/>
    <w:rsid w:val="001D1EB4"/>
    <w:pPr>
      <w:widowControl w:val="0"/>
      <w:autoSpaceDE w:val="0"/>
      <w:autoSpaceDN w:val="0"/>
      <w:adjustRightInd w:val="0"/>
      <w:spacing w:after="0" w:line="283" w:lineRule="exact"/>
      <w:ind w:firstLine="355"/>
      <w:jc w:val="both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7">
    <w:name w:val="Style17"/>
    <w:basedOn w:val="a0"/>
    <w:rsid w:val="001D1EB4"/>
    <w:pPr>
      <w:widowControl w:val="0"/>
      <w:autoSpaceDE w:val="0"/>
      <w:autoSpaceDN w:val="0"/>
      <w:adjustRightInd w:val="0"/>
      <w:spacing w:after="0" w:line="257" w:lineRule="exact"/>
      <w:ind w:firstLine="338"/>
      <w:jc w:val="both"/>
    </w:pPr>
    <w:rPr>
      <w:rFonts w:ascii="Arial Narrow" w:eastAsia="Times New Roman" w:hAnsi="Arial Narrow" w:cs="Times New Roman"/>
      <w:sz w:val="24"/>
      <w:szCs w:val="24"/>
    </w:rPr>
  </w:style>
  <w:style w:type="paragraph" w:customStyle="1" w:styleId="Style18">
    <w:name w:val="Style18"/>
    <w:basedOn w:val="a0"/>
    <w:rsid w:val="001D1EB4"/>
    <w:pPr>
      <w:widowControl w:val="0"/>
      <w:autoSpaceDE w:val="0"/>
      <w:autoSpaceDN w:val="0"/>
      <w:adjustRightInd w:val="0"/>
      <w:spacing w:after="0" w:line="240" w:lineRule="auto"/>
    </w:pPr>
    <w:rPr>
      <w:rFonts w:ascii="Arial Narrow" w:eastAsia="Times New Roman" w:hAnsi="Arial Narrow" w:cs="Times New Roman"/>
      <w:sz w:val="24"/>
      <w:szCs w:val="24"/>
    </w:rPr>
  </w:style>
  <w:style w:type="character" w:customStyle="1" w:styleId="FontStyle27">
    <w:name w:val="Font Style27"/>
    <w:basedOn w:val="a1"/>
    <w:rsid w:val="001D1EB4"/>
    <w:rPr>
      <w:rFonts w:ascii="Trebuchet MS" w:hAnsi="Trebuchet MS" w:cs="Trebuchet MS"/>
      <w:i/>
      <w:iCs/>
      <w:sz w:val="18"/>
      <w:szCs w:val="18"/>
    </w:rPr>
  </w:style>
  <w:style w:type="character" w:customStyle="1" w:styleId="FontStyle35">
    <w:name w:val="Font Style35"/>
    <w:basedOn w:val="a1"/>
    <w:rsid w:val="001D1EB4"/>
    <w:rPr>
      <w:rFonts w:ascii="Arial Narrow" w:hAnsi="Arial Narrow" w:cs="Arial Narrow"/>
      <w:b/>
      <w:bCs/>
      <w:sz w:val="22"/>
      <w:szCs w:val="22"/>
    </w:rPr>
  </w:style>
  <w:style w:type="character" w:customStyle="1" w:styleId="FontStyle37">
    <w:name w:val="Font Style37"/>
    <w:basedOn w:val="a1"/>
    <w:rsid w:val="001D1EB4"/>
    <w:rPr>
      <w:rFonts w:ascii="Georgia" w:hAnsi="Georgia" w:cs="Georgia"/>
      <w:b/>
      <w:bCs/>
      <w:sz w:val="16"/>
      <w:szCs w:val="16"/>
    </w:rPr>
  </w:style>
  <w:style w:type="character" w:customStyle="1" w:styleId="FontStyle38">
    <w:name w:val="Font Style38"/>
    <w:basedOn w:val="a1"/>
    <w:rsid w:val="001D1EB4"/>
    <w:rPr>
      <w:rFonts w:ascii="Georgia" w:hAnsi="Georgia" w:cs="Georgia"/>
      <w:b/>
      <w:bCs/>
      <w:i/>
      <w:iCs/>
      <w:sz w:val="16"/>
      <w:szCs w:val="16"/>
    </w:rPr>
  </w:style>
  <w:style w:type="paragraph" w:customStyle="1" w:styleId="Style8">
    <w:name w:val="Style8"/>
    <w:basedOn w:val="a0"/>
    <w:rsid w:val="001D1EB4"/>
    <w:pPr>
      <w:widowControl w:val="0"/>
      <w:autoSpaceDE w:val="0"/>
      <w:autoSpaceDN w:val="0"/>
      <w:adjustRightInd w:val="0"/>
      <w:spacing w:after="0" w:line="257" w:lineRule="exact"/>
      <w:ind w:firstLine="338"/>
      <w:jc w:val="both"/>
    </w:pPr>
    <w:rPr>
      <w:rFonts w:ascii="Arial Narrow" w:eastAsia="Times New Roman" w:hAnsi="Arial Narrow" w:cs="Times New Roman"/>
      <w:sz w:val="24"/>
      <w:szCs w:val="24"/>
    </w:rPr>
  </w:style>
  <w:style w:type="character" w:customStyle="1" w:styleId="FontStyle19">
    <w:name w:val="Font Style19"/>
    <w:basedOn w:val="a1"/>
    <w:rsid w:val="001D1EB4"/>
    <w:rPr>
      <w:rFonts w:ascii="Georgia" w:hAnsi="Georgia" w:cs="Georgia"/>
      <w:b/>
      <w:bCs/>
      <w:i/>
      <w:iCs/>
      <w:sz w:val="16"/>
      <w:szCs w:val="16"/>
    </w:rPr>
  </w:style>
  <w:style w:type="character" w:customStyle="1" w:styleId="FontStyle20">
    <w:name w:val="Font Style20"/>
    <w:basedOn w:val="a1"/>
    <w:rsid w:val="001D1EB4"/>
    <w:rPr>
      <w:rFonts w:ascii="Georgia" w:hAnsi="Georgia" w:cs="Georgia"/>
      <w:b/>
      <w:bCs/>
      <w:sz w:val="18"/>
      <w:szCs w:val="18"/>
    </w:rPr>
  </w:style>
  <w:style w:type="paragraph" w:customStyle="1" w:styleId="Style7">
    <w:name w:val="Style7"/>
    <w:basedOn w:val="a0"/>
    <w:rsid w:val="001D1EB4"/>
    <w:pPr>
      <w:widowControl w:val="0"/>
      <w:autoSpaceDE w:val="0"/>
      <w:autoSpaceDN w:val="0"/>
      <w:adjustRightInd w:val="0"/>
      <w:spacing w:after="0" w:line="247" w:lineRule="exact"/>
      <w:ind w:firstLine="341"/>
      <w:jc w:val="both"/>
    </w:pPr>
    <w:rPr>
      <w:rFonts w:ascii="Arial Narrow" w:eastAsia="Times New Roman" w:hAnsi="Arial Narrow" w:cs="Times New Roman"/>
      <w:sz w:val="24"/>
      <w:szCs w:val="24"/>
    </w:rPr>
  </w:style>
  <w:style w:type="character" w:customStyle="1" w:styleId="FontStyle17">
    <w:name w:val="Font Style17"/>
    <w:basedOn w:val="a1"/>
    <w:rsid w:val="001D1EB4"/>
    <w:rPr>
      <w:rFonts w:ascii="Georgia" w:hAnsi="Georgia" w:cs="Georgia"/>
      <w:b/>
      <w:bCs/>
      <w:sz w:val="16"/>
      <w:szCs w:val="16"/>
    </w:rPr>
  </w:style>
  <w:style w:type="paragraph" w:styleId="afd">
    <w:name w:val="header"/>
    <w:basedOn w:val="a0"/>
    <w:link w:val="afe"/>
    <w:uiPriority w:val="99"/>
    <w:semiHidden/>
    <w:unhideWhenUsed/>
    <w:rsid w:val="001D1EB4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fe">
    <w:name w:val="Верхний колонтитул Знак"/>
    <w:basedOn w:val="a1"/>
    <w:link w:val="afd"/>
    <w:uiPriority w:val="99"/>
    <w:semiHidden/>
    <w:rsid w:val="001D1EB4"/>
    <w:rPr>
      <w:rFonts w:ascii="Calibri" w:eastAsia="Times New Roman" w:hAnsi="Calibri" w:cs="Times New Roman"/>
      <w:lang w:eastAsia="ru-RU"/>
    </w:rPr>
  </w:style>
  <w:style w:type="numbering" w:customStyle="1" w:styleId="111">
    <w:name w:val="Нет списка111"/>
    <w:next w:val="a3"/>
    <w:uiPriority w:val="99"/>
    <w:semiHidden/>
    <w:unhideWhenUsed/>
    <w:rsid w:val="001D1EB4"/>
  </w:style>
  <w:style w:type="numbering" w:customStyle="1" w:styleId="1111">
    <w:name w:val="Нет списка1111"/>
    <w:next w:val="a3"/>
    <w:uiPriority w:val="99"/>
    <w:semiHidden/>
    <w:unhideWhenUsed/>
    <w:rsid w:val="001D1EB4"/>
  </w:style>
  <w:style w:type="table" w:customStyle="1" w:styleId="16">
    <w:name w:val="Сетка таблицы1"/>
    <w:basedOn w:val="a2"/>
    <w:next w:val="a7"/>
    <w:uiPriority w:val="59"/>
    <w:rsid w:val="001D1EB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6">
    <w:name w:val="Нет списка2"/>
    <w:next w:val="a3"/>
    <w:uiPriority w:val="99"/>
    <w:semiHidden/>
    <w:unhideWhenUsed/>
    <w:rsid w:val="001D1EB4"/>
  </w:style>
  <w:style w:type="numbering" w:customStyle="1" w:styleId="123">
    <w:name w:val="Нет списка12"/>
    <w:next w:val="a3"/>
    <w:uiPriority w:val="99"/>
    <w:semiHidden/>
    <w:unhideWhenUsed/>
    <w:rsid w:val="001D1EB4"/>
  </w:style>
  <w:style w:type="numbering" w:customStyle="1" w:styleId="112">
    <w:name w:val="Нет списка112"/>
    <w:next w:val="a3"/>
    <w:uiPriority w:val="99"/>
    <w:semiHidden/>
    <w:unhideWhenUsed/>
    <w:rsid w:val="001D1EB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2</Pages>
  <Words>7796</Words>
  <Characters>44443</Characters>
  <Application>Microsoft Office Word</Application>
  <DocSecurity>0</DocSecurity>
  <Lines>370</Lines>
  <Paragraphs>10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2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hool-PC</cp:lastModifiedBy>
  <cp:revision>2</cp:revision>
  <dcterms:created xsi:type="dcterms:W3CDTF">2023-03-21T04:18:00Z</dcterms:created>
  <dcterms:modified xsi:type="dcterms:W3CDTF">2023-03-21T04:18:00Z</dcterms:modified>
</cp:coreProperties>
</file>